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4"/>
        <w:tblW w:w="958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"/>
        <w:gridCol w:w="281"/>
        <w:gridCol w:w="449"/>
        <w:gridCol w:w="113"/>
        <w:gridCol w:w="2630"/>
        <w:gridCol w:w="638"/>
        <w:gridCol w:w="992"/>
        <w:gridCol w:w="828"/>
        <w:gridCol w:w="2000"/>
        <w:gridCol w:w="312"/>
        <w:gridCol w:w="252"/>
        <w:gridCol w:w="293"/>
        <w:gridCol w:w="383"/>
        <w:gridCol w:w="14"/>
      </w:tblGrid>
      <w:tr w:rsidR="002357E5" w:rsidRPr="007C48B1" w14:paraId="1CDCAC14" w14:textId="77777777" w:rsidTr="001A7F70">
        <w:trPr>
          <w:gridAfter w:val="1"/>
          <w:wAfter w:w="14" w:type="dxa"/>
          <w:trHeight w:val="415"/>
          <w:jc w:val="center"/>
        </w:trPr>
        <w:tc>
          <w:tcPr>
            <w:tcW w:w="680" w:type="dxa"/>
            <w:gridSpan w:val="2"/>
          </w:tcPr>
          <w:p w14:paraId="30B8B1E6" w14:textId="77777777" w:rsidR="002357E5" w:rsidRPr="007F76CB" w:rsidRDefault="002357E5" w:rsidP="00531E09">
            <w:pPr>
              <w:pStyle w:val="18"/>
              <w:rPr>
                <w:lang w:val="en-US"/>
              </w:rPr>
            </w:pPr>
          </w:p>
        </w:tc>
        <w:tc>
          <w:tcPr>
            <w:tcW w:w="8214" w:type="dxa"/>
            <w:gridSpan w:val="9"/>
          </w:tcPr>
          <w:p w14:paraId="388D958E" w14:textId="77777777" w:rsidR="002357E5" w:rsidRPr="007C48B1" w:rsidRDefault="002357E5" w:rsidP="00531E09">
            <w:pPr>
              <w:pStyle w:val="1f"/>
              <w:rPr>
                <w:caps/>
              </w:rPr>
            </w:pPr>
            <w:r w:rsidRPr="007C48B1">
              <w:rPr>
                <w:caps/>
              </w:rPr>
              <w:t>Министерство науки и высшего образования РФ</w:t>
            </w:r>
          </w:p>
        </w:tc>
        <w:tc>
          <w:tcPr>
            <w:tcW w:w="676" w:type="dxa"/>
            <w:gridSpan w:val="2"/>
          </w:tcPr>
          <w:p w14:paraId="2AAF29A0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4D41FDE2" w14:textId="77777777" w:rsidTr="001A7F70">
        <w:trPr>
          <w:gridAfter w:val="1"/>
          <w:wAfter w:w="14" w:type="dxa"/>
          <w:trHeight w:val="269"/>
          <w:jc w:val="center"/>
        </w:trPr>
        <w:tc>
          <w:tcPr>
            <w:tcW w:w="3872" w:type="dxa"/>
            <w:gridSpan w:val="5"/>
          </w:tcPr>
          <w:p w14:paraId="58C243A5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2FA9FC9D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274CED8D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2962FA69" w14:textId="77777777" w:rsidTr="001A7F70">
        <w:trPr>
          <w:gridAfter w:val="1"/>
          <w:wAfter w:w="14" w:type="dxa"/>
          <w:jc w:val="center"/>
        </w:trPr>
        <w:tc>
          <w:tcPr>
            <w:tcW w:w="1242" w:type="dxa"/>
            <w:gridSpan w:val="4"/>
          </w:tcPr>
          <w:p w14:paraId="77B5A1C3" w14:textId="77777777" w:rsidR="002357E5" w:rsidRPr="007C48B1" w:rsidRDefault="002357E5" w:rsidP="00531E09">
            <w:pPr>
              <w:pStyle w:val="1f"/>
            </w:pPr>
          </w:p>
        </w:tc>
        <w:tc>
          <w:tcPr>
            <w:tcW w:w="7088" w:type="dxa"/>
            <w:gridSpan w:val="5"/>
          </w:tcPr>
          <w:p w14:paraId="0E0BADCE" w14:textId="77777777" w:rsidR="002357E5" w:rsidRPr="007C48B1" w:rsidRDefault="002357E5" w:rsidP="00531E09">
            <w:pPr>
              <w:pStyle w:val="1f"/>
            </w:pPr>
            <w:r w:rsidRPr="007C48B1">
              <w:t>ФГБОУ ВО «Пермский государственный национальный исследовательский университет»</w:t>
            </w:r>
          </w:p>
        </w:tc>
        <w:tc>
          <w:tcPr>
            <w:tcW w:w="1240" w:type="dxa"/>
            <w:gridSpan w:val="4"/>
          </w:tcPr>
          <w:p w14:paraId="711763F7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4C13713C" w14:textId="77777777" w:rsidTr="001A7F70">
        <w:trPr>
          <w:gridAfter w:val="1"/>
          <w:wAfter w:w="14" w:type="dxa"/>
          <w:trHeight w:val="2915"/>
          <w:jc w:val="center"/>
        </w:trPr>
        <w:tc>
          <w:tcPr>
            <w:tcW w:w="3872" w:type="dxa"/>
            <w:gridSpan w:val="5"/>
          </w:tcPr>
          <w:p w14:paraId="552D5566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4732204B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690DA8D9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5FF32C0C" w14:textId="77777777" w:rsidTr="001A7F70">
        <w:trPr>
          <w:gridAfter w:val="1"/>
          <w:wAfter w:w="14" w:type="dxa"/>
          <w:trHeight w:val="2106"/>
          <w:jc w:val="center"/>
        </w:trPr>
        <w:tc>
          <w:tcPr>
            <w:tcW w:w="1129" w:type="dxa"/>
            <w:gridSpan w:val="3"/>
          </w:tcPr>
          <w:p w14:paraId="20EBF3EC" w14:textId="77777777" w:rsidR="002357E5" w:rsidRPr="007C48B1" w:rsidRDefault="002357E5" w:rsidP="00531E09">
            <w:pPr>
              <w:pStyle w:val="1f"/>
            </w:pPr>
          </w:p>
        </w:tc>
        <w:tc>
          <w:tcPr>
            <w:tcW w:w="7513" w:type="dxa"/>
            <w:gridSpan w:val="7"/>
          </w:tcPr>
          <w:p w14:paraId="19103373" w14:textId="77777777" w:rsidR="002357E5" w:rsidRDefault="00833376" w:rsidP="00531E09">
            <w:pPr>
              <w:pStyle w:val="1f"/>
              <w:rPr>
                <w:b/>
                <w:caps/>
              </w:rPr>
            </w:pPr>
            <w:r w:rsidRPr="00833376">
              <w:rPr>
                <w:b/>
                <w:caps/>
              </w:rPr>
              <w:t>Численные методы</w:t>
            </w:r>
          </w:p>
          <w:p w14:paraId="60C74B3F" w14:textId="6B2A88CE" w:rsidR="00833376" w:rsidRDefault="00833376" w:rsidP="00531E09">
            <w:pPr>
              <w:pStyle w:val="1f"/>
            </w:pPr>
            <w:r>
              <w:t>Лабораторная работа №</w:t>
            </w:r>
            <w:r w:rsidR="00D143DF">
              <w:t>5</w:t>
            </w:r>
          </w:p>
          <w:p w14:paraId="59CF3222" w14:textId="77580297" w:rsidR="00D143DF" w:rsidRPr="00182623" w:rsidRDefault="00D143DF" w:rsidP="00531E09">
            <w:pPr>
              <w:pStyle w:val="1f"/>
            </w:pPr>
            <w:r>
              <w:t>«Интерполирование. Среднеквадратичное приближение»</w:t>
            </w:r>
          </w:p>
          <w:p w14:paraId="7B90C98C" w14:textId="1F83DA52" w:rsidR="00A011E0" w:rsidRPr="00E6592F" w:rsidRDefault="00A011E0" w:rsidP="00531E09">
            <w:pPr>
              <w:pStyle w:val="1f"/>
              <w:rPr>
                <w:sz w:val="24"/>
                <w:szCs w:val="24"/>
              </w:rPr>
            </w:pPr>
            <w:r w:rsidRPr="0038110D">
              <w:rPr>
                <w:sz w:val="24"/>
                <w:szCs w:val="24"/>
              </w:rPr>
              <w:t>Варианты</w:t>
            </w:r>
            <w:r w:rsidR="0038110D" w:rsidRPr="0038110D">
              <w:rPr>
                <w:sz w:val="24"/>
                <w:szCs w:val="24"/>
              </w:rPr>
              <w:t>: №21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  <w:r w:rsidR="0038110D" w:rsidRPr="00E6592F">
              <w:rPr>
                <w:sz w:val="24"/>
                <w:szCs w:val="24"/>
              </w:rPr>
              <w:t xml:space="preserve">, </w:t>
            </w:r>
            <w:r w:rsidR="0038110D" w:rsidRPr="0038110D">
              <w:rPr>
                <w:sz w:val="24"/>
                <w:szCs w:val="24"/>
              </w:rPr>
              <w:t>№25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928" w:type="dxa"/>
            <w:gridSpan w:val="3"/>
          </w:tcPr>
          <w:p w14:paraId="7C90F425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524D85E5" w14:textId="77777777" w:rsidTr="001A7F70">
        <w:trPr>
          <w:gridAfter w:val="1"/>
          <w:wAfter w:w="14" w:type="dxa"/>
          <w:trHeight w:val="2264"/>
          <w:jc w:val="center"/>
        </w:trPr>
        <w:tc>
          <w:tcPr>
            <w:tcW w:w="3872" w:type="dxa"/>
            <w:gridSpan w:val="5"/>
          </w:tcPr>
          <w:p w14:paraId="0EEDA4E6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4DDBCB8B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041C71FC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169D76AB" w14:textId="77777777" w:rsidTr="001A7F70">
        <w:trPr>
          <w:trHeight w:val="1919"/>
          <w:jc w:val="center"/>
        </w:trPr>
        <w:tc>
          <w:tcPr>
            <w:tcW w:w="399" w:type="dxa"/>
          </w:tcPr>
          <w:p w14:paraId="0316889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4111" w:type="dxa"/>
            <w:gridSpan w:val="5"/>
            <w:vAlign w:val="center"/>
          </w:tcPr>
          <w:p w14:paraId="1283FADB" w14:textId="1E0BD8F9" w:rsidR="002357E5" w:rsidRPr="007C48B1" w:rsidRDefault="002357E5" w:rsidP="00531E09">
            <w:pPr>
              <w:pStyle w:val="1f"/>
            </w:pPr>
            <w:r w:rsidRPr="007C48B1">
              <w:t>Работу выполнил</w:t>
            </w:r>
            <w:r w:rsidR="00E65905">
              <w:t>и</w:t>
            </w:r>
          </w:p>
          <w:p w14:paraId="6C3B54C9" w14:textId="6961FF10" w:rsidR="002357E5" w:rsidRPr="007C48B1" w:rsidRDefault="002357E5" w:rsidP="00531E09">
            <w:pPr>
              <w:pStyle w:val="1f"/>
            </w:pPr>
            <w:r w:rsidRPr="007C48B1">
              <w:t>Студент</w:t>
            </w:r>
            <w:r w:rsidR="00E65905">
              <w:t>ы</w:t>
            </w:r>
            <w:r w:rsidRPr="007C48B1">
              <w:t xml:space="preserve"> гр.</w:t>
            </w:r>
            <w:r w:rsidR="00E17363">
              <w:t xml:space="preserve"> </w:t>
            </w:r>
            <w:r w:rsidRPr="007C48B1">
              <w:t>ПМИ-4</w:t>
            </w:r>
            <w:r w:rsidR="00E65905">
              <w:t>:</w:t>
            </w:r>
          </w:p>
          <w:p w14:paraId="3B30A0D3" w14:textId="13C397FD" w:rsidR="00E65905" w:rsidRDefault="002357E5" w:rsidP="00E65905">
            <w:pPr>
              <w:pStyle w:val="1f"/>
            </w:pPr>
            <w:r w:rsidRPr="007C48B1">
              <w:t>Колесников</w:t>
            </w:r>
            <w:r w:rsidR="00E65905">
              <w:t xml:space="preserve"> </w:t>
            </w:r>
            <w:r w:rsidRPr="007C48B1">
              <w:t>А.С</w:t>
            </w:r>
          </w:p>
          <w:p w14:paraId="51AA6ECB" w14:textId="553C73DC" w:rsidR="00E65905" w:rsidRPr="007C48B1" w:rsidRDefault="00E65905" w:rsidP="00E65905">
            <w:pPr>
              <w:pStyle w:val="1f"/>
            </w:pPr>
            <w:r>
              <w:t>Пухов Н.А.</w:t>
            </w:r>
          </w:p>
          <w:p w14:paraId="53969797" w14:textId="478F7B8F" w:rsidR="002357E5" w:rsidRPr="007C48B1" w:rsidRDefault="002357E5" w:rsidP="00531E09">
            <w:pPr>
              <w:pStyle w:val="1f"/>
            </w:pPr>
          </w:p>
        </w:tc>
        <w:tc>
          <w:tcPr>
            <w:tcW w:w="992" w:type="dxa"/>
          </w:tcPr>
          <w:p w14:paraId="53426CF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685" w:type="dxa"/>
            <w:gridSpan w:val="5"/>
            <w:vAlign w:val="center"/>
          </w:tcPr>
          <w:p w14:paraId="365C571E" w14:textId="77777777" w:rsidR="002357E5" w:rsidRPr="007C48B1" w:rsidRDefault="002357E5" w:rsidP="00531E09">
            <w:pPr>
              <w:pStyle w:val="1f"/>
            </w:pPr>
            <w:r w:rsidRPr="007C48B1">
              <w:t>Проверил</w:t>
            </w:r>
          </w:p>
          <w:p w14:paraId="0F86E3A2" w14:textId="60ACBCBC" w:rsidR="002357E5" w:rsidRPr="007C48B1" w:rsidRDefault="00393713" w:rsidP="00531E09">
            <w:pPr>
              <w:pStyle w:val="1f"/>
            </w:pPr>
            <w:r>
              <w:t>профессор, доктор физико-математических наук</w:t>
            </w:r>
          </w:p>
          <w:p w14:paraId="44D76723" w14:textId="2E4DE7A4" w:rsidR="002357E5" w:rsidRPr="007C48B1" w:rsidRDefault="00393713" w:rsidP="00531E09">
            <w:pPr>
              <w:pStyle w:val="1f"/>
            </w:pPr>
            <w:r>
              <w:t>Русаков С.В</w:t>
            </w:r>
          </w:p>
          <w:p w14:paraId="169C86C7" w14:textId="0D23B168" w:rsidR="002357E5" w:rsidRPr="007C48B1" w:rsidRDefault="002357E5" w:rsidP="00531E09">
            <w:pPr>
              <w:pStyle w:val="1f"/>
            </w:pPr>
            <w:r w:rsidRPr="007C48B1">
              <w:t xml:space="preserve"> «___» __________ 2020</w:t>
            </w:r>
            <w:r w:rsidR="00C55E2A">
              <w:t xml:space="preserve"> г.</w:t>
            </w:r>
          </w:p>
        </w:tc>
        <w:tc>
          <w:tcPr>
            <w:tcW w:w="397" w:type="dxa"/>
            <w:gridSpan w:val="2"/>
          </w:tcPr>
          <w:p w14:paraId="0DEB4AB3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394187C1" w14:textId="77777777" w:rsidTr="001A7F70">
        <w:trPr>
          <w:gridAfter w:val="1"/>
          <w:wAfter w:w="14" w:type="dxa"/>
          <w:trHeight w:val="3146"/>
          <w:jc w:val="center"/>
        </w:trPr>
        <w:tc>
          <w:tcPr>
            <w:tcW w:w="3872" w:type="dxa"/>
            <w:gridSpan w:val="5"/>
          </w:tcPr>
          <w:p w14:paraId="31DE3618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34CE047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5E8F4471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67A4FD57" w14:textId="77777777" w:rsidTr="001A7F70">
        <w:trPr>
          <w:gridAfter w:val="1"/>
          <w:wAfter w:w="14" w:type="dxa"/>
          <w:trHeight w:val="60"/>
          <w:jc w:val="center"/>
        </w:trPr>
        <w:tc>
          <w:tcPr>
            <w:tcW w:w="3872" w:type="dxa"/>
            <w:gridSpan w:val="5"/>
          </w:tcPr>
          <w:p w14:paraId="2201D5C0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3B71EA09" w14:textId="77777777" w:rsidR="002357E5" w:rsidRPr="007C48B1" w:rsidRDefault="002357E5" w:rsidP="00531E09">
            <w:pPr>
              <w:pStyle w:val="1f"/>
            </w:pPr>
            <w:r w:rsidRPr="007C48B1">
              <w:t>Пермь 2020</w:t>
            </w:r>
          </w:p>
        </w:tc>
        <w:tc>
          <w:tcPr>
            <w:tcW w:w="3240" w:type="dxa"/>
            <w:gridSpan w:val="5"/>
          </w:tcPr>
          <w:p w14:paraId="1C2C3975" w14:textId="77777777" w:rsidR="002357E5" w:rsidRPr="007C48B1" w:rsidRDefault="002357E5" w:rsidP="00531E09">
            <w:pPr>
              <w:pStyle w:val="1f"/>
            </w:pPr>
          </w:p>
        </w:tc>
      </w:tr>
    </w:tbl>
    <w:p w14:paraId="1598C29E" w14:textId="77777777" w:rsidR="002357E5" w:rsidRDefault="002357E5">
      <w:pPr>
        <w:sectPr w:rsidR="002357E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sdt>
      <w:sdtPr>
        <w:rPr>
          <w:caps w:val="0"/>
          <w:sz w:val="24"/>
        </w:rPr>
        <w:id w:val="51666290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3FF0EA" w14:textId="3E19D90D" w:rsidR="00952B82" w:rsidRPr="00952B82" w:rsidRDefault="00952B82" w:rsidP="00952B82">
          <w:pPr>
            <w:pStyle w:val="1b"/>
          </w:pPr>
          <w:r w:rsidRPr="00952B82">
            <w:t>СОДЕРЖАНИЕ</w:t>
          </w:r>
        </w:p>
        <w:p w14:paraId="7842E6A8" w14:textId="205D2104" w:rsidR="001C4F07" w:rsidRDefault="00952B8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55237975" w:history="1">
            <w:r w:rsidR="001C4F07" w:rsidRPr="00781AC6">
              <w:rPr>
                <w:rStyle w:val="a6"/>
                <w:noProof/>
              </w:rPr>
              <w:t>Задание</w:t>
            </w:r>
            <w:r w:rsidR="001C4F07">
              <w:rPr>
                <w:noProof/>
                <w:webHidden/>
              </w:rPr>
              <w:tab/>
            </w:r>
            <w:r w:rsidR="001C4F07">
              <w:rPr>
                <w:noProof/>
                <w:webHidden/>
              </w:rPr>
              <w:fldChar w:fldCharType="begin"/>
            </w:r>
            <w:r w:rsidR="001C4F07">
              <w:rPr>
                <w:noProof/>
                <w:webHidden/>
              </w:rPr>
              <w:instrText xml:space="preserve"> PAGEREF _Toc55237975 \h </w:instrText>
            </w:r>
            <w:r w:rsidR="001C4F07">
              <w:rPr>
                <w:noProof/>
                <w:webHidden/>
              </w:rPr>
            </w:r>
            <w:r w:rsidR="001C4F07">
              <w:rPr>
                <w:noProof/>
                <w:webHidden/>
              </w:rPr>
              <w:fldChar w:fldCharType="separate"/>
            </w:r>
            <w:r w:rsidR="001C4F07">
              <w:rPr>
                <w:noProof/>
                <w:webHidden/>
              </w:rPr>
              <w:t>3</w:t>
            </w:r>
            <w:r w:rsidR="001C4F07">
              <w:rPr>
                <w:noProof/>
                <w:webHidden/>
              </w:rPr>
              <w:fldChar w:fldCharType="end"/>
            </w:r>
          </w:hyperlink>
        </w:p>
        <w:p w14:paraId="3997C486" w14:textId="6EAEEA60" w:rsidR="001C4F07" w:rsidRDefault="00571575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5237976" w:history="1">
            <w:r w:rsidR="001C4F07" w:rsidRPr="00781AC6">
              <w:rPr>
                <w:rStyle w:val="a6"/>
                <w:noProof/>
              </w:rPr>
              <w:t>Исходные данные</w:t>
            </w:r>
            <w:r w:rsidR="001C4F07">
              <w:rPr>
                <w:noProof/>
                <w:webHidden/>
              </w:rPr>
              <w:tab/>
            </w:r>
            <w:r w:rsidR="001C4F07">
              <w:rPr>
                <w:noProof/>
                <w:webHidden/>
              </w:rPr>
              <w:fldChar w:fldCharType="begin"/>
            </w:r>
            <w:r w:rsidR="001C4F07">
              <w:rPr>
                <w:noProof/>
                <w:webHidden/>
              </w:rPr>
              <w:instrText xml:space="preserve"> PAGEREF _Toc55237976 \h </w:instrText>
            </w:r>
            <w:r w:rsidR="001C4F07">
              <w:rPr>
                <w:noProof/>
                <w:webHidden/>
              </w:rPr>
            </w:r>
            <w:r w:rsidR="001C4F07">
              <w:rPr>
                <w:noProof/>
                <w:webHidden/>
              </w:rPr>
              <w:fldChar w:fldCharType="separate"/>
            </w:r>
            <w:r w:rsidR="001C4F07">
              <w:rPr>
                <w:noProof/>
                <w:webHidden/>
              </w:rPr>
              <w:t>4</w:t>
            </w:r>
            <w:r w:rsidR="001C4F07">
              <w:rPr>
                <w:noProof/>
                <w:webHidden/>
              </w:rPr>
              <w:fldChar w:fldCharType="end"/>
            </w:r>
          </w:hyperlink>
        </w:p>
        <w:p w14:paraId="0E5B2E83" w14:textId="246D6FBD" w:rsidR="001C4F07" w:rsidRDefault="00571575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5237977" w:history="1">
            <w:r w:rsidR="001C4F07" w:rsidRPr="00781AC6">
              <w:rPr>
                <w:rStyle w:val="a6"/>
                <w:noProof/>
              </w:rPr>
              <w:t>Тестирование</w:t>
            </w:r>
            <w:r w:rsidR="001C4F07">
              <w:rPr>
                <w:noProof/>
                <w:webHidden/>
              </w:rPr>
              <w:tab/>
            </w:r>
            <w:r w:rsidR="001C4F07">
              <w:rPr>
                <w:noProof/>
                <w:webHidden/>
              </w:rPr>
              <w:fldChar w:fldCharType="begin"/>
            </w:r>
            <w:r w:rsidR="001C4F07">
              <w:rPr>
                <w:noProof/>
                <w:webHidden/>
              </w:rPr>
              <w:instrText xml:space="preserve"> PAGEREF _Toc55237977 \h </w:instrText>
            </w:r>
            <w:r w:rsidR="001C4F07">
              <w:rPr>
                <w:noProof/>
                <w:webHidden/>
              </w:rPr>
            </w:r>
            <w:r w:rsidR="001C4F07">
              <w:rPr>
                <w:noProof/>
                <w:webHidden/>
              </w:rPr>
              <w:fldChar w:fldCharType="separate"/>
            </w:r>
            <w:r w:rsidR="001C4F07">
              <w:rPr>
                <w:noProof/>
                <w:webHidden/>
              </w:rPr>
              <w:t>8</w:t>
            </w:r>
            <w:r w:rsidR="001C4F07">
              <w:rPr>
                <w:noProof/>
                <w:webHidden/>
              </w:rPr>
              <w:fldChar w:fldCharType="end"/>
            </w:r>
          </w:hyperlink>
        </w:p>
        <w:p w14:paraId="5B14054B" w14:textId="6CBE1950" w:rsidR="001C4F07" w:rsidRDefault="00571575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5237978" w:history="1">
            <w:r w:rsidR="001C4F07" w:rsidRPr="00781AC6">
              <w:rPr>
                <w:rStyle w:val="a6"/>
                <w:noProof/>
              </w:rPr>
              <w:t>Краткие</w:t>
            </w:r>
            <w:r w:rsidR="001C4F07" w:rsidRPr="00781AC6">
              <w:rPr>
                <w:rStyle w:val="a6"/>
                <w:noProof/>
                <w:lang w:val="en-US"/>
              </w:rPr>
              <w:t xml:space="preserve"> </w:t>
            </w:r>
            <w:r w:rsidR="001C4F07" w:rsidRPr="00781AC6">
              <w:rPr>
                <w:rStyle w:val="a6"/>
                <w:noProof/>
              </w:rPr>
              <w:t>выводы</w:t>
            </w:r>
            <w:r w:rsidR="001C4F07">
              <w:rPr>
                <w:noProof/>
                <w:webHidden/>
              </w:rPr>
              <w:tab/>
            </w:r>
            <w:r w:rsidR="001C4F07">
              <w:rPr>
                <w:noProof/>
                <w:webHidden/>
              </w:rPr>
              <w:fldChar w:fldCharType="begin"/>
            </w:r>
            <w:r w:rsidR="001C4F07">
              <w:rPr>
                <w:noProof/>
                <w:webHidden/>
              </w:rPr>
              <w:instrText xml:space="preserve"> PAGEREF _Toc55237978 \h </w:instrText>
            </w:r>
            <w:r w:rsidR="001C4F07">
              <w:rPr>
                <w:noProof/>
                <w:webHidden/>
              </w:rPr>
            </w:r>
            <w:r w:rsidR="001C4F07">
              <w:rPr>
                <w:noProof/>
                <w:webHidden/>
              </w:rPr>
              <w:fldChar w:fldCharType="separate"/>
            </w:r>
            <w:r w:rsidR="001C4F07">
              <w:rPr>
                <w:noProof/>
                <w:webHidden/>
              </w:rPr>
              <w:t>12</w:t>
            </w:r>
            <w:r w:rsidR="001C4F07">
              <w:rPr>
                <w:noProof/>
                <w:webHidden/>
              </w:rPr>
              <w:fldChar w:fldCharType="end"/>
            </w:r>
          </w:hyperlink>
        </w:p>
        <w:p w14:paraId="2A1C06CF" w14:textId="5AA4F74D" w:rsidR="001C4F07" w:rsidRDefault="00571575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5237979" w:history="1">
            <w:r w:rsidR="001C4F07" w:rsidRPr="00781AC6">
              <w:rPr>
                <w:rStyle w:val="a6"/>
                <w:noProof/>
              </w:rPr>
              <w:t>Текст</w:t>
            </w:r>
            <w:r w:rsidR="001C4F07" w:rsidRPr="00781AC6">
              <w:rPr>
                <w:rStyle w:val="a6"/>
                <w:noProof/>
                <w:lang w:val="en-US"/>
              </w:rPr>
              <w:t xml:space="preserve"> </w:t>
            </w:r>
            <w:r w:rsidR="001C4F07" w:rsidRPr="00781AC6">
              <w:rPr>
                <w:rStyle w:val="a6"/>
                <w:noProof/>
              </w:rPr>
              <w:t>программы</w:t>
            </w:r>
            <w:r w:rsidR="001C4F07">
              <w:rPr>
                <w:noProof/>
                <w:webHidden/>
              </w:rPr>
              <w:tab/>
            </w:r>
            <w:r w:rsidR="001C4F07">
              <w:rPr>
                <w:noProof/>
                <w:webHidden/>
              </w:rPr>
              <w:fldChar w:fldCharType="begin"/>
            </w:r>
            <w:r w:rsidR="001C4F07">
              <w:rPr>
                <w:noProof/>
                <w:webHidden/>
              </w:rPr>
              <w:instrText xml:space="preserve"> PAGEREF _Toc55237979 \h </w:instrText>
            </w:r>
            <w:r w:rsidR="001C4F07">
              <w:rPr>
                <w:noProof/>
                <w:webHidden/>
              </w:rPr>
            </w:r>
            <w:r w:rsidR="001C4F07">
              <w:rPr>
                <w:noProof/>
                <w:webHidden/>
              </w:rPr>
              <w:fldChar w:fldCharType="separate"/>
            </w:r>
            <w:r w:rsidR="001C4F07">
              <w:rPr>
                <w:noProof/>
                <w:webHidden/>
              </w:rPr>
              <w:t>13</w:t>
            </w:r>
            <w:r w:rsidR="001C4F07">
              <w:rPr>
                <w:noProof/>
                <w:webHidden/>
              </w:rPr>
              <w:fldChar w:fldCharType="end"/>
            </w:r>
          </w:hyperlink>
        </w:p>
        <w:p w14:paraId="470A0079" w14:textId="7335F69D" w:rsidR="00952B82" w:rsidRDefault="00952B82">
          <w:r>
            <w:rPr>
              <w:b/>
              <w:bCs/>
            </w:rPr>
            <w:fldChar w:fldCharType="end"/>
          </w:r>
        </w:p>
      </w:sdtContent>
    </w:sdt>
    <w:p w14:paraId="4A3639E3" w14:textId="77777777" w:rsidR="00952B82" w:rsidRDefault="00952B82"/>
    <w:p w14:paraId="42F0C71F" w14:textId="0CDB0AB3" w:rsidR="00952B82" w:rsidRDefault="00952B82">
      <w:pPr>
        <w:sectPr w:rsidR="00952B8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928858C" w14:textId="458315E7" w:rsidR="00404076" w:rsidRDefault="00092F8E" w:rsidP="00404076">
      <w:pPr>
        <w:pStyle w:val="18"/>
      </w:pPr>
      <w:bookmarkStart w:id="0" w:name="_Toc55237975"/>
      <w:r>
        <w:lastRenderedPageBreak/>
        <w:t>Задание</w:t>
      </w:r>
      <w:bookmarkEnd w:id="0"/>
    </w:p>
    <w:p w14:paraId="4D467C00" w14:textId="677ED0CE" w:rsidR="008A0BC9" w:rsidRDefault="008A0BC9" w:rsidP="008A0BC9">
      <w:pPr>
        <w:pStyle w:val="15"/>
      </w:pPr>
      <w:r>
        <w:rPr>
          <w:i/>
          <w:iCs/>
        </w:rPr>
        <w:t>Задача</w:t>
      </w:r>
      <w:r>
        <w:t xml:space="preserve"> - приблизить заданную функцию </w:t>
      </w:r>
      <w:r>
        <w:rPr>
          <w:rFonts w:eastAsia="Times New Roman" w:cs="Times New Roman"/>
          <w:position w:val="-12"/>
          <w:szCs w:val="20"/>
        </w:rPr>
        <w:object w:dxaOrig="555" w:dyaOrig="360" w14:anchorId="751FA0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27.55pt;height:18.15pt" o:ole="">
            <v:imagedata r:id="rId6" o:title=""/>
          </v:shape>
          <o:OLEObject Type="Embed" ProgID="Equation.3" ShapeID="_x0000_i1049" DrawAspect="Content" ObjectID="_1667062058" r:id="rId7"/>
        </w:object>
      </w:r>
      <w:r>
        <w:t xml:space="preserve"> на отрезке </w:t>
      </w:r>
      <w:r>
        <w:rPr>
          <w:rFonts w:eastAsia="Times New Roman" w:cs="Times New Roman"/>
          <w:position w:val="-10"/>
          <w:szCs w:val="20"/>
        </w:rPr>
        <w:object w:dxaOrig="945" w:dyaOrig="345" w14:anchorId="59514DBE">
          <v:shape id="_x0000_i1050" type="#_x0000_t75" style="width:46.95pt;height:17.55pt" o:ole="">
            <v:imagedata r:id="rId8" o:title=""/>
          </v:shape>
          <o:OLEObject Type="Embed" ProgID="Equation.3" ShapeID="_x0000_i1050" DrawAspect="Content" ObjectID="_1667062059" r:id="rId9"/>
        </w:object>
      </w:r>
      <w:r>
        <w:t>.</w:t>
      </w:r>
    </w:p>
    <w:p w14:paraId="124A2B43" w14:textId="26AD756E" w:rsidR="008A0BC9" w:rsidRPr="008A0BC9" w:rsidRDefault="008A0BC9" w:rsidP="00950D2A">
      <w:pPr>
        <w:pStyle w:val="a8"/>
        <w:numPr>
          <w:ilvl w:val="0"/>
          <w:numId w:val="19"/>
        </w:numPr>
        <w:ind w:left="709" w:firstLine="0"/>
        <w:rPr>
          <w:sz w:val="28"/>
        </w:rPr>
      </w:pPr>
      <w:r w:rsidRPr="008A0BC9">
        <w:rPr>
          <w:rStyle w:val="16"/>
        </w:rPr>
        <w:t>Построить таблицу</w:t>
      </w:r>
      <w:r>
        <w:rPr>
          <w:rStyle w:val="16"/>
        </w:rPr>
        <w:t xml:space="preserve"> </w:t>
      </w:r>
      <w:r w:rsidRPr="008A0BC9">
        <w:rPr>
          <w:rStyle w:val="16"/>
        </w:rPr>
        <w:object w:dxaOrig="1815" w:dyaOrig="435" w14:anchorId="1F20590D">
          <v:shape id="_x0000_i1051" type="#_x0000_t75" style="width:95.15pt;height:22.55pt" o:ole="">
            <v:imagedata r:id="rId10" o:title=""/>
          </v:shape>
          <o:OLEObject Type="Embed" ProgID="Equation.3" ShapeID="_x0000_i1051" DrawAspect="Content" ObjectID="_1667062060" r:id="rId11"/>
        </w:object>
      </w:r>
      <w:r w:rsidRPr="008A0BC9">
        <w:rPr>
          <w:rStyle w:val="16"/>
        </w:rPr>
        <w:t xml:space="preserve">, </w:t>
      </w:r>
      <w:r w:rsidRPr="008A0BC9">
        <w:rPr>
          <w:rStyle w:val="16"/>
        </w:rPr>
        <w:object w:dxaOrig="1665" w:dyaOrig="375" w14:anchorId="37051832">
          <v:shape id="_x0000_i1052" type="#_x0000_t75" style="width:95.15pt;height:21.3pt" o:ole="">
            <v:imagedata r:id="rId12" o:title=""/>
          </v:shape>
          <o:OLEObject Type="Embed" ProgID="Equation.3" ShapeID="_x0000_i1052" DrawAspect="Content" ObjectID="_1667062061" r:id="rId13"/>
        </w:object>
      </w:r>
      <w:r w:rsidRPr="008A0BC9">
        <w:rPr>
          <w:rStyle w:val="16"/>
        </w:rPr>
        <w:t xml:space="preserve">  </w:t>
      </w:r>
      <w:r w:rsidRPr="008A0BC9">
        <w:rPr>
          <w:rStyle w:val="16"/>
        </w:rPr>
        <w:object w:dxaOrig="5205" w:dyaOrig="420" w14:anchorId="597E1326">
          <v:shape id="_x0000_i1053" type="#_x0000_t75" style="width:260.45pt;height:21.3pt" o:ole="">
            <v:imagedata r:id="rId14" o:title=""/>
          </v:shape>
          <o:OLEObject Type="Embed" ProgID="Equation.3" ShapeID="_x0000_i1053" DrawAspect="Content" ObjectID="_1667062062" r:id="rId15"/>
        </w:object>
      </w:r>
      <w:r w:rsidRPr="008A0BC9">
        <w:rPr>
          <w:sz w:val="28"/>
        </w:rPr>
        <w:t>.</w:t>
      </w:r>
    </w:p>
    <w:p w14:paraId="426A6090" w14:textId="77777777" w:rsidR="008A0BC9" w:rsidRDefault="008A0BC9" w:rsidP="00775E4B">
      <w:pPr>
        <w:pStyle w:val="15"/>
      </w:pPr>
      <w:r>
        <w:t xml:space="preserve">По полученной таблице произвести интерполяцию с помощью </w:t>
      </w:r>
    </w:p>
    <w:p w14:paraId="06074923" w14:textId="77777777" w:rsidR="008A0BC9" w:rsidRDefault="008A0BC9" w:rsidP="008A0BC9">
      <w:pPr>
        <w:pStyle w:val="15"/>
        <w:numPr>
          <w:ilvl w:val="0"/>
          <w:numId w:val="21"/>
        </w:numPr>
      </w:pPr>
      <w:r>
        <w:t>формулы Ньютона;</w:t>
      </w:r>
    </w:p>
    <w:p w14:paraId="608D6881" w14:textId="77777777" w:rsidR="008A0BC9" w:rsidRDefault="008A0BC9" w:rsidP="008A0BC9">
      <w:pPr>
        <w:pStyle w:val="15"/>
        <w:numPr>
          <w:ilvl w:val="0"/>
          <w:numId w:val="21"/>
        </w:numPr>
      </w:pPr>
      <w:r>
        <w:t>кубических сплайнов дефекта 1.</w:t>
      </w:r>
    </w:p>
    <w:p w14:paraId="2BEEFDD2" w14:textId="77777777" w:rsidR="008A0BC9" w:rsidRDefault="008A0BC9" w:rsidP="008A0BC9">
      <w:pPr>
        <w:pStyle w:val="15"/>
      </w:pPr>
    </w:p>
    <w:p w14:paraId="0A8C3CC8" w14:textId="77777777" w:rsidR="008A0BC9" w:rsidRDefault="008A0BC9" w:rsidP="008A0BC9">
      <w:pPr>
        <w:pStyle w:val="15"/>
      </w:pPr>
      <w:r>
        <w:t xml:space="preserve">Провести оценку погрешности в узлах </w:t>
      </w:r>
      <w:r>
        <w:rPr>
          <w:rFonts w:eastAsia="Times New Roman" w:cs="Times New Roman"/>
          <w:position w:val="-12"/>
          <w:szCs w:val="20"/>
        </w:rPr>
        <w:object w:dxaOrig="3975" w:dyaOrig="465" w14:anchorId="54B1829A">
          <v:shape id="_x0000_i1054" type="#_x0000_t75" style="width:198.45pt;height:23.15pt" o:ole="">
            <v:imagedata r:id="rId16" o:title=""/>
          </v:shape>
          <o:OLEObject Type="Embed" ProgID="Equation.3" ShapeID="_x0000_i1054" DrawAspect="Content" ObjectID="_1667062063" r:id="rId17"/>
        </w:object>
      </w:r>
      <w:r>
        <w:t>.</w:t>
      </w:r>
    </w:p>
    <w:p w14:paraId="41046FD1" w14:textId="77777777" w:rsidR="008A0BC9" w:rsidRDefault="008A0BC9" w:rsidP="008A0BC9">
      <w:pPr>
        <w:pStyle w:val="15"/>
      </w:pPr>
      <w:r>
        <w:t>Сравнить оценку погрешности с реальной погрешностью.</w:t>
      </w:r>
    </w:p>
    <w:p w14:paraId="62427060" w14:textId="77777777" w:rsidR="008A0BC9" w:rsidRDefault="008A0BC9" w:rsidP="008A0BC9">
      <w:pPr>
        <w:pStyle w:val="15"/>
        <w:rPr>
          <w:color w:val="FF0000"/>
        </w:rPr>
      </w:pPr>
    </w:p>
    <w:p w14:paraId="29DE0FB5" w14:textId="0E741587" w:rsidR="008A0BC9" w:rsidRDefault="008A0BC9" w:rsidP="00950D2A">
      <w:pPr>
        <w:pStyle w:val="15"/>
        <w:numPr>
          <w:ilvl w:val="0"/>
          <w:numId w:val="19"/>
        </w:numPr>
        <w:ind w:left="709" w:firstLine="0"/>
      </w:pPr>
      <w:r>
        <w:t xml:space="preserve">Выполнить среднеквадратичное приближение заданной функции на заданном отрезке </w:t>
      </w:r>
      <w:r>
        <w:rPr>
          <w:lang w:val="en-US"/>
        </w:rPr>
        <w:t>c</w:t>
      </w:r>
      <w:r>
        <w:t xml:space="preserve"> помощью полинома второго порядка</w:t>
      </w:r>
    </w:p>
    <w:p w14:paraId="470D5DC2" w14:textId="77777777" w:rsidR="008A0BC9" w:rsidRDefault="008A0BC9" w:rsidP="008A0BC9">
      <w:pPr>
        <w:pStyle w:val="15"/>
        <w:numPr>
          <w:ilvl w:val="0"/>
          <w:numId w:val="20"/>
        </w:numPr>
      </w:pPr>
      <w:r>
        <w:t>дискретный вариант (по таблице из п.1);</w:t>
      </w:r>
    </w:p>
    <w:p w14:paraId="66D2AE7F" w14:textId="77777777" w:rsidR="008A0BC9" w:rsidRDefault="008A0BC9" w:rsidP="008A0BC9">
      <w:pPr>
        <w:pStyle w:val="15"/>
        <w:numPr>
          <w:ilvl w:val="0"/>
          <w:numId w:val="20"/>
        </w:numPr>
      </w:pPr>
      <w:r>
        <w:t>непрерывный (интегральный) вариант.</w:t>
      </w:r>
    </w:p>
    <w:p w14:paraId="3B7D21DE" w14:textId="77777777" w:rsidR="008A0BC9" w:rsidRDefault="008A0BC9" w:rsidP="008A0BC9">
      <w:pPr>
        <w:pStyle w:val="15"/>
      </w:pPr>
      <w:r>
        <w:t>Провести оценку погрешности.</w:t>
      </w:r>
    </w:p>
    <w:p w14:paraId="4A89126C" w14:textId="77777777" w:rsidR="008A0BC9" w:rsidRDefault="008A0BC9" w:rsidP="008A0BC9">
      <w:pPr>
        <w:pStyle w:val="15"/>
      </w:pPr>
      <w:r>
        <w:t>Построить график приближаемой и приближающих функций.</w:t>
      </w:r>
    </w:p>
    <w:p w14:paraId="07948BBC" w14:textId="77777777" w:rsidR="008A0BC9" w:rsidRDefault="008A0BC9" w:rsidP="008A0BC9">
      <w:pPr>
        <w:pStyle w:val="15"/>
      </w:pPr>
    </w:p>
    <w:p w14:paraId="5D498481" w14:textId="36C88BB3" w:rsidR="008A0BC9" w:rsidRDefault="008A0BC9" w:rsidP="00950D2A">
      <w:pPr>
        <w:pStyle w:val="15"/>
        <w:numPr>
          <w:ilvl w:val="0"/>
          <w:numId w:val="19"/>
        </w:numPr>
        <w:ind w:left="709" w:firstLine="0"/>
      </w:pPr>
      <w:r>
        <w:t xml:space="preserve">Методом обратного интерполирования, используя интерполяционную формулу </w:t>
      </w:r>
      <w:r w:rsidR="00950D2A">
        <w:t>Ньютона, найти</w:t>
      </w:r>
      <w:r>
        <w:t xml:space="preserve"> корень уравнения</w:t>
      </w:r>
    </w:p>
    <w:p w14:paraId="421A940C" w14:textId="760E82CE" w:rsidR="008A0BC9" w:rsidRDefault="008A0BC9" w:rsidP="008A0BC9">
      <w:pPr>
        <w:pStyle w:val="15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eastAsia="Times New Roman" w:cs="Times New Roman"/>
          <w:position w:val="-10"/>
          <w:szCs w:val="20"/>
        </w:rPr>
        <w:object w:dxaOrig="885" w:dyaOrig="315" w14:anchorId="38EC3A11">
          <v:shape id="_x0000_i1055" type="#_x0000_t75" style="width:44.45pt;height:15.65pt" o:ole="">
            <v:imagedata r:id="rId18" o:title=""/>
          </v:shape>
          <o:OLEObject Type="Embed" ProgID="Equation.3" ShapeID="_x0000_i1055" DrawAspect="Content" ObjectID="_1667062064" r:id="rId19"/>
        </w:object>
      </w:r>
      <w:r>
        <w:t>.</w:t>
      </w:r>
    </w:p>
    <w:p w14:paraId="10AE74C4" w14:textId="4B7608BE" w:rsidR="008A0BC9" w:rsidRDefault="008A0BC9" w:rsidP="00950D2A">
      <w:pPr>
        <w:pStyle w:val="15"/>
        <w:ind w:left="709" w:firstLine="0"/>
      </w:pPr>
      <w:r>
        <w:t xml:space="preserve">Константа </w:t>
      </w:r>
      <w:r w:rsidR="00950D2A">
        <w:rPr>
          <w:i/>
        </w:rPr>
        <w:t>с</w:t>
      </w:r>
      <w:r w:rsidR="00950D2A">
        <w:t xml:space="preserve"> выбирается</w:t>
      </w:r>
      <w:r>
        <w:t xml:space="preserve"> таким образом, чтобы существовал корень на отрезке </w:t>
      </w:r>
      <w:r>
        <w:rPr>
          <w:rFonts w:eastAsia="Times New Roman" w:cs="Times New Roman"/>
          <w:position w:val="-10"/>
          <w:szCs w:val="20"/>
        </w:rPr>
        <w:object w:dxaOrig="840" w:dyaOrig="315" w14:anchorId="597C7C22">
          <v:shape id="_x0000_i1056" type="#_x0000_t75" style="width:41.95pt;height:15.65pt" o:ole="">
            <v:imagedata r:id="rId20" o:title=""/>
          </v:shape>
          <o:OLEObject Type="Embed" ProgID="Equation.3" ShapeID="_x0000_i1056" DrawAspect="Content" ObjectID="_1667062065" r:id="rId21"/>
        </w:object>
      </w:r>
      <w:r>
        <w:t>.</w:t>
      </w:r>
    </w:p>
    <w:p w14:paraId="0FC245F8" w14:textId="77777777" w:rsidR="008A0BC9" w:rsidRDefault="008A0BC9" w:rsidP="008A0BC9">
      <w:pPr>
        <w:pStyle w:val="15"/>
        <w:rPr>
          <w:i/>
          <w:iCs/>
        </w:rPr>
      </w:pPr>
    </w:p>
    <w:p w14:paraId="2B02E880" w14:textId="77777777" w:rsidR="008A0BC9" w:rsidRDefault="008A0BC9" w:rsidP="008A0BC9">
      <w:pPr>
        <w:pStyle w:val="15"/>
        <w:rPr>
          <w:i/>
          <w:iCs/>
        </w:rPr>
      </w:pPr>
      <w:r>
        <w:rPr>
          <w:i/>
          <w:iCs/>
        </w:rPr>
        <w:t>Указание.</w:t>
      </w:r>
    </w:p>
    <w:p w14:paraId="7258BCD9" w14:textId="4C0F51D5" w:rsidR="00E62D14" w:rsidRDefault="008A0BC9" w:rsidP="00950D2A">
      <w:pPr>
        <w:pStyle w:val="15"/>
        <w:numPr>
          <w:ilvl w:val="0"/>
          <w:numId w:val="22"/>
        </w:numPr>
        <w:ind w:left="709" w:firstLine="0"/>
      </w:pPr>
      <w:r>
        <w:t xml:space="preserve">При построении параметров кубического сплайна воспользоваться алгоритмом прогонки. Выполнить оценку погрешности аппроксимации значений первой </w:t>
      </w:r>
      <w:r w:rsidR="00950D2A">
        <w:t>производной в</w:t>
      </w:r>
      <w:r>
        <w:t xml:space="preserve"> узлах интерполяции.</w:t>
      </w:r>
    </w:p>
    <w:p w14:paraId="1DFB483F" w14:textId="77777777" w:rsidR="00950D2A" w:rsidRPr="00791255" w:rsidRDefault="00950D2A" w:rsidP="00950D2A">
      <w:pPr>
        <w:pStyle w:val="15"/>
        <w:ind w:left="709" w:firstLine="0"/>
        <w:rPr>
          <w:rFonts w:eastAsia="Times New Roman" w:cs="Times New Roman"/>
          <w:szCs w:val="24"/>
          <w:lang w:eastAsia="ru-RU"/>
        </w:rPr>
      </w:pPr>
    </w:p>
    <w:p w14:paraId="70FDF1A0" w14:textId="77777777" w:rsidR="00E62D14" w:rsidRDefault="00E62D14" w:rsidP="00791255">
      <w:pPr>
        <w:pStyle w:val="15"/>
        <w:sectPr w:rsidR="00E62D1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AB79A81" w14:textId="1DEC0833" w:rsidR="00791255" w:rsidRDefault="00C052B5" w:rsidP="00C052B5">
      <w:pPr>
        <w:pStyle w:val="18"/>
      </w:pPr>
      <w:bookmarkStart w:id="1" w:name="_Toc55237976"/>
      <w:r>
        <w:lastRenderedPageBreak/>
        <w:t>Исходные данные</w:t>
      </w:r>
      <w:bookmarkEnd w:id="1"/>
    </w:p>
    <w:p w14:paraId="148FBA14" w14:textId="5817D730" w:rsidR="00001CBA" w:rsidRPr="00571575" w:rsidRDefault="00C052B5" w:rsidP="00571575">
      <w:pPr>
        <w:pStyle w:val="15"/>
      </w:pPr>
      <w:r>
        <w:t>Вариант №21:</w:t>
      </w:r>
    </w:p>
    <w:p w14:paraId="35EFC2FE" w14:textId="2AD6B101" w:rsidR="00001CBA" w:rsidRPr="00001CBA" w:rsidRDefault="00D85E39" w:rsidP="00D85E39">
      <w:pPr>
        <w:pStyle w:val="1f0"/>
      </w:pPr>
      <w:r>
        <w:tab/>
      </w:r>
      <w:r w:rsidRPr="00D85E39">
        <w:rPr>
          <w:position w:val="-10"/>
        </w:rPr>
        <w:object w:dxaOrig="1780" w:dyaOrig="360" w14:anchorId="038B11C8">
          <v:shape id="_x0000_i1086" type="#_x0000_t75" style="width:88.9pt;height:18.15pt" o:ole="">
            <v:imagedata r:id="rId22" o:title=""/>
          </v:shape>
          <o:OLEObject Type="Embed" ProgID="Equation.DSMT4" ShapeID="_x0000_i1086" DrawAspect="Content" ObjectID="_1667062066" r:id="rId23"/>
        </w:object>
      </w:r>
      <w:r w:rsidR="00571575">
        <w:t xml:space="preserve"> </w:t>
      </w:r>
      <w:r>
        <w:t xml:space="preserve"> </w:t>
      </w:r>
    </w:p>
    <w:p w14:paraId="5AE65B07" w14:textId="68F7881C" w:rsidR="00BB7D07" w:rsidRDefault="00001CBA" w:rsidP="00571575">
      <w:pPr>
        <w:pStyle w:val="15"/>
      </w:pPr>
      <w:r>
        <w:t>Вариант №25</w:t>
      </w:r>
      <w:r w:rsidRPr="002C3E52">
        <w:t>:</w:t>
      </w:r>
    </w:p>
    <w:p w14:paraId="7B2D8A56" w14:textId="095149D6" w:rsidR="00571575" w:rsidRPr="00D85E39" w:rsidRDefault="00D85E39" w:rsidP="00D85E39">
      <w:pPr>
        <w:pStyle w:val="1f0"/>
      </w:pPr>
      <w:r>
        <w:tab/>
      </w:r>
      <w:r w:rsidRPr="00D85E39">
        <w:rPr>
          <w:position w:val="-10"/>
        </w:rPr>
        <w:object w:dxaOrig="1660" w:dyaOrig="360" w14:anchorId="56411361">
          <v:shape id="_x0000_i1089" type="#_x0000_t75" style="width:83.25pt;height:18.15pt" o:ole="">
            <v:imagedata r:id="rId24" o:title=""/>
          </v:shape>
          <o:OLEObject Type="Embed" ProgID="Equation.DSMT4" ShapeID="_x0000_i1089" DrawAspect="Content" ObjectID="_1667062067" r:id="rId25"/>
        </w:object>
      </w:r>
      <w:r>
        <w:t xml:space="preserve">  </w:t>
      </w:r>
    </w:p>
    <w:p w14:paraId="165F1DA6" w14:textId="5A013415" w:rsidR="00571575" w:rsidRDefault="00571575" w:rsidP="00571575">
      <w:pPr>
        <w:pStyle w:val="15"/>
      </w:pPr>
    </w:p>
    <w:p w14:paraId="6AEFDA4D" w14:textId="77777777" w:rsidR="008667FD" w:rsidRDefault="008667FD" w:rsidP="00571575">
      <w:pPr>
        <w:pStyle w:val="15"/>
        <w:sectPr w:rsidR="008667F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B37EE1B" w14:textId="40420A8F" w:rsidR="00571575" w:rsidRPr="001C4F07" w:rsidRDefault="008667FD" w:rsidP="008667FD">
      <w:pPr>
        <w:pStyle w:val="18"/>
      </w:pPr>
      <w:r>
        <w:lastRenderedPageBreak/>
        <w:t>Решение</w:t>
      </w:r>
    </w:p>
    <w:p w14:paraId="1C4B4864" w14:textId="23BE4AAB" w:rsidR="00092F8E" w:rsidRPr="00FC2128" w:rsidRDefault="008667FD" w:rsidP="00CD14FB">
      <w:pPr>
        <w:pStyle w:val="15"/>
        <w:jc w:val="center"/>
        <w:rPr>
          <w:b/>
        </w:rPr>
      </w:pPr>
      <w:r>
        <w:rPr>
          <w:b/>
        </w:rPr>
        <w:t>Построение таблицы разделенных разностей</w:t>
      </w:r>
    </w:p>
    <w:p w14:paraId="21F05D6E" w14:textId="77777777" w:rsidR="005F041B" w:rsidRDefault="008667FD" w:rsidP="00C8183E">
      <w:pPr>
        <w:pStyle w:val="15"/>
      </w:pPr>
      <w:r>
        <w:t>Строим таблицу</w:t>
      </w:r>
    </w:p>
    <w:p w14:paraId="7FC4F809" w14:textId="649B30C4" w:rsidR="00C8183E" w:rsidRDefault="005F041B" w:rsidP="005F041B">
      <w:pPr>
        <w:pStyle w:val="1f0"/>
      </w:pPr>
      <w:r>
        <w:tab/>
      </w:r>
      <w:r w:rsidR="008667FD">
        <w:t xml:space="preserve"> </w:t>
      </w:r>
      <w:r w:rsidR="00101B6C" w:rsidRPr="00101B6C">
        <w:rPr>
          <w:position w:val="-18"/>
        </w:rPr>
        <w:object w:dxaOrig="1520" w:dyaOrig="440" w14:anchorId="0ED88783">
          <v:shape id="_x0000_i1129" type="#_x0000_t75" style="width:75.75pt;height:21.9pt" o:ole="">
            <v:imagedata r:id="rId26" o:title=""/>
          </v:shape>
          <o:OLEObject Type="Embed" ProgID="Equation.DSMT4" ShapeID="_x0000_i1129" DrawAspect="Content" ObjectID="_1667062068" r:id="rId27"/>
        </w:object>
      </w:r>
      <w:r w:rsidR="008667FD">
        <w:t xml:space="preserve"> </w:t>
      </w:r>
      <w:r>
        <w:t xml:space="preserve"> </w:t>
      </w:r>
    </w:p>
    <w:p w14:paraId="30AAB64E" w14:textId="224F8DC0" w:rsidR="005F041B" w:rsidRDefault="005F041B" w:rsidP="005F041B">
      <w:pPr>
        <w:pStyle w:val="15"/>
        <w:rPr>
          <w:lang w:val="en-US"/>
        </w:rPr>
      </w:pPr>
      <w:r>
        <w:t xml:space="preserve">где </w:t>
      </w:r>
      <w:r w:rsidRPr="005F041B">
        <w:rPr>
          <w:position w:val="-24"/>
        </w:rPr>
        <w:object w:dxaOrig="4020" w:dyaOrig="620" w14:anchorId="42C6C158">
          <v:shape id="_x0000_i1134" type="#_x0000_t75" style="width:200.95pt;height:31.3pt" o:ole="">
            <v:imagedata r:id="rId28" o:title=""/>
          </v:shape>
          <o:OLEObject Type="Embed" ProgID="Equation.DSMT4" ShapeID="_x0000_i1134" DrawAspect="Content" ObjectID="_1667062069" r:id="rId29"/>
        </w:object>
      </w:r>
      <w:r>
        <w:t xml:space="preserve"> </w:t>
      </w:r>
      <w:r>
        <w:rPr>
          <w:lang w:val="en-US"/>
        </w:rPr>
        <w:t xml:space="preserve"> </w:t>
      </w:r>
    </w:p>
    <w:p w14:paraId="60FDC927" w14:textId="7C7511C9" w:rsidR="005F041B" w:rsidRPr="00CF5B10" w:rsidRDefault="00772D2C" w:rsidP="00772D2C">
      <w:pPr>
        <w:pStyle w:val="1f0"/>
        <w:rPr>
          <w:lang w:val="ru-RU"/>
        </w:rPr>
      </w:pPr>
      <w:r>
        <w:tab/>
      </w:r>
      <w:r w:rsidRPr="00772D2C">
        <w:rPr>
          <w:position w:val="-32"/>
        </w:rPr>
        <w:object w:dxaOrig="6340" w:dyaOrig="800" w14:anchorId="192E509F">
          <v:shape id="_x0000_i1139" type="#_x0000_t75" style="width:316.8pt;height:40.05pt" o:ole="">
            <v:imagedata r:id="rId30" o:title=""/>
          </v:shape>
          <o:OLEObject Type="Embed" ProgID="Equation.DSMT4" ShapeID="_x0000_i1139" DrawAspect="Content" ObjectID="_1667062070" r:id="rId31"/>
        </w:object>
      </w:r>
      <w:r w:rsidR="005F041B" w:rsidRPr="00CF5B10">
        <w:rPr>
          <w:lang w:val="ru-RU"/>
        </w:rPr>
        <w:t xml:space="preserve"> </w:t>
      </w:r>
      <w:r w:rsidRPr="00CF5B10">
        <w:rPr>
          <w:lang w:val="ru-RU"/>
        </w:rPr>
        <w:t xml:space="preserve"> </w:t>
      </w:r>
    </w:p>
    <w:p w14:paraId="7A83DFF5" w14:textId="6AAF3B0C" w:rsidR="008667FD" w:rsidRPr="00CF5B10" w:rsidRDefault="00772D2C" w:rsidP="00C8183E">
      <w:pPr>
        <w:pStyle w:val="15"/>
      </w:pPr>
      <w:r>
        <w:t xml:space="preserve">где </w:t>
      </w:r>
      <w:r w:rsidRPr="00772D2C">
        <w:rPr>
          <w:position w:val="-10"/>
        </w:rPr>
        <w:object w:dxaOrig="2120" w:dyaOrig="380" w14:anchorId="2C1EC631">
          <v:shape id="_x0000_i1143" type="#_x0000_t75" style="width:105.8pt;height:18.8pt" o:ole="">
            <v:imagedata r:id="rId32" o:title=""/>
          </v:shape>
          <o:OLEObject Type="Embed" ProgID="Equation.DSMT4" ShapeID="_x0000_i1143" DrawAspect="Content" ObjectID="_1667062071" r:id="rId33"/>
        </w:object>
      </w:r>
      <w:r>
        <w:t xml:space="preserve"> </w:t>
      </w:r>
    </w:p>
    <w:p w14:paraId="36242932" w14:textId="101256D1" w:rsidR="00772D2C" w:rsidRDefault="00CF5B10" w:rsidP="00CD14FB">
      <w:pPr>
        <w:pStyle w:val="15"/>
        <w:jc w:val="center"/>
      </w:pPr>
      <w:r>
        <w:rPr>
          <w:b/>
        </w:rPr>
        <w:t>Интерполяция с помощью формулы Ньютона</w:t>
      </w:r>
    </w:p>
    <w:p w14:paraId="2A994617" w14:textId="723B47C6" w:rsidR="00CF5B10" w:rsidRDefault="00CF5B10" w:rsidP="00C8183E">
      <w:pPr>
        <w:pStyle w:val="15"/>
      </w:pPr>
      <w:r>
        <w:t>Интерполяционная формула Ньютона:</w:t>
      </w:r>
    </w:p>
    <w:p w14:paraId="673D5DBB" w14:textId="06353979" w:rsidR="00CF5B10" w:rsidRPr="00CF5B10" w:rsidRDefault="00CF5B10" w:rsidP="00CF5B10">
      <w:pPr>
        <w:pStyle w:val="1f0"/>
      </w:pPr>
      <w:r>
        <w:tab/>
      </w:r>
      <w:r w:rsidRPr="00CF5B10">
        <w:rPr>
          <w:position w:val="-14"/>
        </w:rPr>
        <w:object w:dxaOrig="7740" w:dyaOrig="400" w14:anchorId="6234E78C">
          <v:shape id="_x0000_i1146" type="#_x0000_t75" style="width:386.9pt;height:20.05pt" o:ole="">
            <v:imagedata r:id="rId34" o:title=""/>
          </v:shape>
          <o:OLEObject Type="Embed" ProgID="Equation.DSMT4" ShapeID="_x0000_i1146" DrawAspect="Content" ObjectID="_1667062072" r:id="rId35"/>
        </w:object>
      </w:r>
      <w:r>
        <w:t xml:space="preserve">  </w:t>
      </w:r>
    </w:p>
    <w:p w14:paraId="3F41A288" w14:textId="7FF31218" w:rsidR="00772D2C" w:rsidRDefault="00743392" w:rsidP="00C8183E">
      <w:pPr>
        <w:pStyle w:val="15"/>
      </w:pPr>
      <w:r>
        <w:t>Погрешность формулы Ньютона</w:t>
      </w:r>
    </w:p>
    <w:p w14:paraId="2B0A0DA5" w14:textId="7CBB80EA" w:rsidR="00743392" w:rsidRPr="00ED1BB9" w:rsidRDefault="00743392" w:rsidP="00743392">
      <w:pPr>
        <w:pStyle w:val="1f0"/>
        <w:rPr>
          <w:lang w:val="ru-RU"/>
        </w:rPr>
      </w:pPr>
      <w:r>
        <w:tab/>
      </w:r>
      <w:r w:rsidRPr="00743392">
        <w:rPr>
          <w:position w:val="-32"/>
        </w:rPr>
        <w:object w:dxaOrig="3240" w:dyaOrig="780" w14:anchorId="53D3EA5E">
          <v:shape id="_x0000_i1150" type="#_x0000_t75" style="width:162.15pt;height:38.8pt" o:ole="">
            <v:imagedata r:id="rId36" o:title=""/>
          </v:shape>
          <o:OLEObject Type="Embed" ProgID="Equation.DSMT4" ShapeID="_x0000_i1150" DrawAspect="Content" ObjectID="_1667062073" r:id="rId37"/>
        </w:object>
      </w:r>
      <w:r w:rsidRPr="00ED1BB9">
        <w:rPr>
          <w:lang w:val="ru-RU"/>
        </w:rPr>
        <w:t xml:space="preserve">  </w:t>
      </w:r>
    </w:p>
    <w:p w14:paraId="708B9B17" w14:textId="38AE36FD" w:rsidR="00743392" w:rsidRDefault="00ED1BB9" w:rsidP="00CD14FB">
      <w:pPr>
        <w:pStyle w:val="15"/>
        <w:jc w:val="center"/>
      </w:pPr>
      <w:r>
        <w:rPr>
          <w:b/>
        </w:rPr>
        <w:t>Интерполяция с помощью кубических сплайнов дефекта 1</w:t>
      </w:r>
    </w:p>
    <w:p w14:paraId="0E80601B" w14:textId="1A7D97EC" w:rsidR="00ED1BB9" w:rsidRDefault="00BD24A8" w:rsidP="00C8183E">
      <w:pPr>
        <w:pStyle w:val="15"/>
      </w:pPr>
      <w:r>
        <w:t>Метод прогонки</w:t>
      </w:r>
      <w:r w:rsidR="00A177DB">
        <w:t>:</w:t>
      </w:r>
    </w:p>
    <w:p w14:paraId="5F39F054" w14:textId="44C17459" w:rsidR="00A177DB" w:rsidRPr="00A177DB" w:rsidRDefault="00A177DB" w:rsidP="00A177DB">
      <w:pPr>
        <w:pStyle w:val="1f0"/>
      </w:pPr>
      <w:r>
        <w:tab/>
      </w:r>
      <w:r w:rsidRPr="00A177DB">
        <w:rPr>
          <w:position w:val="-30"/>
        </w:rPr>
        <w:object w:dxaOrig="1780" w:dyaOrig="680" w14:anchorId="1AB1A958">
          <v:shape id="_x0000_i1154" type="#_x0000_t75" style="width:88.9pt;height:33.8pt" o:ole="">
            <v:imagedata r:id="rId38" o:title=""/>
          </v:shape>
          <o:OLEObject Type="Embed" ProgID="Equation.DSMT4" ShapeID="_x0000_i1154" DrawAspect="Content" ObjectID="_1667062074" r:id="rId39"/>
        </w:object>
      </w:r>
      <w:r>
        <w:t xml:space="preserve"> </w:t>
      </w:r>
    </w:p>
    <w:p w14:paraId="740528DA" w14:textId="4C995944" w:rsidR="00743392" w:rsidRPr="00A177DB" w:rsidRDefault="00A177DB" w:rsidP="00A177DB">
      <w:pPr>
        <w:pStyle w:val="1f0"/>
      </w:pPr>
      <w:r>
        <w:tab/>
      </w:r>
      <w:r w:rsidRPr="00A177DB">
        <w:rPr>
          <w:position w:val="-32"/>
        </w:rPr>
        <w:object w:dxaOrig="4980" w:dyaOrig="740" w14:anchorId="2544CC96">
          <v:shape id="_x0000_i1157" type="#_x0000_t75" style="width:249.2pt;height:36.95pt" o:ole="">
            <v:imagedata r:id="rId40" o:title=""/>
          </v:shape>
          <o:OLEObject Type="Embed" ProgID="Equation.DSMT4" ShapeID="_x0000_i1157" DrawAspect="Content" ObjectID="_1667062075" r:id="rId41"/>
        </w:object>
      </w:r>
      <w:r>
        <w:t xml:space="preserve">  </w:t>
      </w:r>
    </w:p>
    <w:p w14:paraId="7C73B238" w14:textId="320264DD" w:rsidR="00743392" w:rsidRPr="00A177DB" w:rsidRDefault="00A177DB" w:rsidP="00A177DB">
      <w:pPr>
        <w:pStyle w:val="1f0"/>
      </w:pPr>
      <w:r>
        <w:tab/>
      </w:r>
      <w:r w:rsidRPr="00A177DB">
        <w:rPr>
          <w:position w:val="-30"/>
        </w:rPr>
        <w:object w:dxaOrig="1579" w:dyaOrig="680" w14:anchorId="5DFDFCFF">
          <v:shape id="_x0000_i1160" type="#_x0000_t75" style="width:78.9pt;height:33.8pt" o:ole="">
            <v:imagedata r:id="rId42" o:title=""/>
          </v:shape>
          <o:OLEObject Type="Embed" ProgID="Equation.DSMT4" ShapeID="_x0000_i1160" DrawAspect="Content" ObjectID="_1667062076" r:id="rId43"/>
        </w:object>
      </w:r>
      <w:r>
        <w:t xml:space="preserve">  </w:t>
      </w:r>
    </w:p>
    <w:p w14:paraId="60F6101A" w14:textId="3509CDED" w:rsidR="00772D2C" w:rsidRPr="006F3702" w:rsidRDefault="006F3702" w:rsidP="006F3702">
      <w:pPr>
        <w:pStyle w:val="1f0"/>
      </w:pPr>
      <w:r>
        <w:tab/>
      </w:r>
      <w:r w:rsidRPr="00987E2F">
        <w:rPr>
          <w:position w:val="-14"/>
        </w:rPr>
        <w:object w:dxaOrig="3440" w:dyaOrig="380" w14:anchorId="3CCD6A19">
          <v:shape id="_x0000_i1168" type="#_x0000_t75" style="width:172.15pt;height:18.8pt" o:ole="">
            <v:imagedata r:id="rId44" o:title=""/>
          </v:shape>
          <o:OLEObject Type="Embed" ProgID="Equation.DSMT4" ShapeID="_x0000_i1168" DrawAspect="Content" ObjectID="_1667062077" r:id="rId45"/>
        </w:object>
      </w:r>
      <w:r w:rsidR="00987E2F">
        <w:t xml:space="preserve"> </w:t>
      </w:r>
      <w:r>
        <w:t xml:space="preserve"> </w:t>
      </w:r>
    </w:p>
    <w:p w14:paraId="73EE01D3" w14:textId="32EB95C2" w:rsidR="00987E2F" w:rsidRPr="006F3702" w:rsidRDefault="006F3702" w:rsidP="00C8183E">
      <w:pPr>
        <w:pStyle w:val="15"/>
        <w:rPr>
          <w:lang w:val="en-US"/>
        </w:rPr>
      </w:pPr>
      <w:r>
        <w:t xml:space="preserve">Затраты </w:t>
      </w:r>
      <w:r w:rsidRPr="006F3702">
        <w:rPr>
          <w:position w:val="-14"/>
        </w:rPr>
        <w:object w:dxaOrig="800" w:dyaOrig="400" w14:anchorId="6F2D9A26">
          <v:shape id="_x0000_i1172" type="#_x0000_t75" style="width:40.05pt;height:20.05pt" o:ole="">
            <v:imagedata r:id="rId46" o:title=""/>
          </v:shape>
          <o:OLEObject Type="Embed" ProgID="Equation.DSMT4" ShapeID="_x0000_i1172" DrawAspect="Content" ObjectID="_1667062078" r:id="rId47"/>
        </w:object>
      </w:r>
      <w:r>
        <w:t xml:space="preserve"> </w:t>
      </w:r>
      <w:r>
        <w:rPr>
          <w:lang w:val="en-US"/>
        </w:rPr>
        <w:t xml:space="preserve"> </w:t>
      </w:r>
    </w:p>
    <w:p w14:paraId="136A89CB" w14:textId="2C3E9AB5" w:rsidR="00987E2F" w:rsidRDefault="00D8336C" w:rsidP="00C8183E">
      <w:pPr>
        <w:pStyle w:val="15"/>
      </w:pPr>
      <w:r>
        <w:lastRenderedPageBreak/>
        <w:t>Для начала положим:</w:t>
      </w:r>
    </w:p>
    <w:p w14:paraId="78C1EA3E" w14:textId="0661E35E" w:rsidR="00D8336C" w:rsidRPr="009659DF" w:rsidRDefault="009659DF" w:rsidP="009659DF">
      <w:pPr>
        <w:pStyle w:val="1f0"/>
      </w:pPr>
      <w:r>
        <w:tab/>
      </w:r>
      <w:r w:rsidRPr="009659DF">
        <w:rPr>
          <w:position w:val="-14"/>
        </w:rPr>
        <w:object w:dxaOrig="4380" w:dyaOrig="400" w14:anchorId="7843ADDC">
          <v:shape id="_x0000_i1175" type="#_x0000_t75" style="width:219.15pt;height:20.05pt" o:ole="">
            <v:imagedata r:id="rId48" o:title=""/>
          </v:shape>
          <o:OLEObject Type="Embed" ProgID="Equation.DSMT4" ShapeID="_x0000_i1175" DrawAspect="Content" ObjectID="_1667062079" r:id="rId49"/>
        </w:object>
      </w:r>
      <w:r>
        <w:t xml:space="preserve">  </w:t>
      </w:r>
    </w:p>
    <w:p w14:paraId="4E7A4D2F" w14:textId="14799691" w:rsidR="00D8336C" w:rsidRDefault="00D8336C" w:rsidP="00C8183E">
      <w:pPr>
        <w:pStyle w:val="15"/>
      </w:pPr>
      <w:r>
        <w:t>Оценка погрешности аппроксимации значений первой производной в узлах интерполяции:</w:t>
      </w:r>
    </w:p>
    <w:p w14:paraId="7BF65DF4" w14:textId="69864E33" w:rsidR="00987E2F" w:rsidRPr="00A704CC" w:rsidRDefault="00A27F3D" w:rsidP="00A27F3D">
      <w:pPr>
        <w:pStyle w:val="1f0"/>
      </w:pPr>
      <w:r>
        <w:tab/>
      </w:r>
      <w:r w:rsidR="00A704CC" w:rsidRPr="00A704CC">
        <w:rPr>
          <w:position w:val="-24"/>
        </w:rPr>
        <w:object w:dxaOrig="5460" w:dyaOrig="620" w14:anchorId="533BEBD2">
          <v:shape id="_x0000_i1180" type="#_x0000_t75" style="width:272.95pt;height:31.3pt" o:ole="">
            <v:imagedata r:id="rId50" o:title=""/>
          </v:shape>
          <o:OLEObject Type="Embed" ProgID="Equation.DSMT4" ShapeID="_x0000_i1180" DrawAspect="Content" ObjectID="_1667062080" r:id="rId51"/>
        </w:object>
      </w:r>
      <w:r w:rsidR="00A704CC">
        <w:t xml:space="preserve">  </w:t>
      </w:r>
    </w:p>
    <w:p w14:paraId="7333335E" w14:textId="403FC571" w:rsidR="00987E2F" w:rsidRPr="00A27F3D" w:rsidRDefault="00A27F3D" w:rsidP="00A27F3D">
      <w:pPr>
        <w:pStyle w:val="1f0"/>
      </w:pPr>
      <w:r>
        <w:tab/>
      </w:r>
      <w:r w:rsidRPr="00A27F3D">
        <w:rPr>
          <w:position w:val="-24"/>
        </w:rPr>
        <w:object w:dxaOrig="2060" w:dyaOrig="620" w14:anchorId="7E14BD38">
          <v:shape id="_x0000_i1183" type="#_x0000_t75" style="width:103.3pt;height:31.3pt" o:ole="">
            <v:imagedata r:id="rId52" o:title=""/>
          </v:shape>
          <o:OLEObject Type="Embed" ProgID="Equation.DSMT4" ShapeID="_x0000_i1183" DrawAspect="Content" ObjectID="_1667062081" r:id="rId53"/>
        </w:object>
      </w:r>
      <w:r>
        <w:t xml:space="preserve">  </w:t>
      </w:r>
    </w:p>
    <w:p w14:paraId="424C62B1" w14:textId="26DF97E6" w:rsidR="00987E2F" w:rsidRDefault="007159AA" w:rsidP="00C8183E">
      <w:pPr>
        <w:pStyle w:val="15"/>
      </w:pPr>
      <w:r>
        <w:t>Оценка погрешности аппроксимации функции:</w:t>
      </w:r>
    </w:p>
    <w:p w14:paraId="6AD32563" w14:textId="3262B2E8" w:rsidR="007159AA" w:rsidRPr="00DF3E62" w:rsidRDefault="004855FA" w:rsidP="004855FA">
      <w:pPr>
        <w:pStyle w:val="1f0"/>
        <w:rPr>
          <w:lang w:val="ru-RU"/>
        </w:rPr>
      </w:pPr>
      <w:r>
        <w:tab/>
      </w:r>
      <w:r w:rsidR="00DF3E62" w:rsidRPr="00DF3E62">
        <w:rPr>
          <w:position w:val="-14"/>
        </w:rPr>
        <w:object w:dxaOrig="6320" w:dyaOrig="400" w14:anchorId="7FA724B6">
          <v:shape id="_x0000_i1188" type="#_x0000_t75" style="width:316.15pt;height:20.05pt" o:ole="">
            <v:imagedata r:id="rId54" o:title=""/>
          </v:shape>
          <o:OLEObject Type="Embed" ProgID="Equation.DSMT4" ShapeID="_x0000_i1188" DrawAspect="Content" ObjectID="_1667062082" r:id="rId55"/>
        </w:object>
      </w:r>
      <w:r w:rsidR="00DF3E62">
        <w:t xml:space="preserve"> </w:t>
      </w:r>
      <w:r w:rsidR="00DF3E62" w:rsidRPr="00DF3E62">
        <w:rPr>
          <w:lang w:val="ru-RU"/>
        </w:rPr>
        <w:t xml:space="preserve"> </w:t>
      </w:r>
    </w:p>
    <w:p w14:paraId="05C9F76B" w14:textId="0F7632EB" w:rsidR="007159AA" w:rsidRPr="00DF3E62" w:rsidRDefault="004855FA" w:rsidP="004855FA">
      <w:pPr>
        <w:pStyle w:val="1f0"/>
        <w:rPr>
          <w:lang w:val="ru-RU"/>
        </w:rPr>
      </w:pPr>
      <w:r>
        <w:tab/>
      </w:r>
      <w:r w:rsidR="00DF3E62" w:rsidRPr="00DF3E62">
        <w:rPr>
          <w:position w:val="-14"/>
        </w:rPr>
        <w:object w:dxaOrig="2460" w:dyaOrig="420" w14:anchorId="4805F7C1">
          <v:shape id="_x0000_i1191" type="#_x0000_t75" style="width:122.7pt;height:21.3pt" o:ole="">
            <v:imagedata r:id="rId56" o:title=""/>
          </v:shape>
          <o:OLEObject Type="Embed" ProgID="Equation.DSMT4" ShapeID="_x0000_i1191" DrawAspect="Content" ObjectID="_1667062083" r:id="rId57"/>
        </w:object>
      </w:r>
      <w:r w:rsidR="00DF3E62">
        <w:t xml:space="preserve"> </w:t>
      </w:r>
      <w:r w:rsidR="00DF3E62" w:rsidRPr="00DF3E62">
        <w:rPr>
          <w:lang w:val="ru-RU"/>
        </w:rPr>
        <w:t xml:space="preserve"> </w:t>
      </w:r>
    </w:p>
    <w:p w14:paraId="2B09A45B" w14:textId="139494F3" w:rsidR="007159AA" w:rsidRDefault="00DF3E62" w:rsidP="00C8183E">
      <w:pPr>
        <w:pStyle w:val="15"/>
      </w:pPr>
      <w:r>
        <w:t xml:space="preserve">где </w:t>
      </w:r>
      <w:r w:rsidRPr="00DF3E62">
        <w:rPr>
          <w:position w:val="-12"/>
        </w:rPr>
        <w:object w:dxaOrig="279" w:dyaOrig="360" w14:anchorId="4CA91A2E">
          <v:shape id="_x0000_i1194" type="#_x0000_t75" style="width:13.75pt;height:18.15pt" o:ole="">
            <v:imagedata r:id="rId58" o:title=""/>
          </v:shape>
          <o:OLEObject Type="Embed" ProgID="Equation.DSMT4" ShapeID="_x0000_i1194" DrawAspect="Content" ObjectID="_1667062084" r:id="rId59"/>
        </w:object>
      </w:r>
      <w:r>
        <w:t xml:space="preserve"> и </w:t>
      </w:r>
      <w:r w:rsidRPr="00DF3E62">
        <w:rPr>
          <w:position w:val="-12"/>
        </w:rPr>
        <w:object w:dxaOrig="260" w:dyaOrig="360" w14:anchorId="4DFB65D2">
          <v:shape id="_x0000_i1197" type="#_x0000_t75" style="width:13.15pt;height:18.15pt" o:ole="">
            <v:imagedata r:id="rId60" o:title=""/>
          </v:shape>
          <o:OLEObject Type="Embed" ProgID="Equation.DSMT4" ShapeID="_x0000_i1197" DrawAspect="Content" ObjectID="_1667062085" r:id="rId61"/>
        </w:object>
      </w:r>
      <w:r>
        <w:t xml:space="preserve"> находится по формулам:</w:t>
      </w:r>
    </w:p>
    <w:p w14:paraId="4622DE4E" w14:textId="448C2388" w:rsidR="00DF3E62" w:rsidRPr="00EA134D" w:rsidRDefault="004855FA" w:rsidP="004855FA">
      <w:pPr>
        <w:pStyle w:val="1f0"/>
        <w:rPr>
          <w:lang w:val="ru-RU"/>
        </w:rPr>
      </w:pPr>
      <w:r>
        <w:tab/>
      </w:r>
      <w:r w:rsidR="00EA134D" w:rsidRPr="00DF3E62">
        <w:rPr>
          <w:position w:val="-14"/>
        </w:rPr>
        <w:object w:dxaOrig="4200" w:dyaOrig="440" w14:anchorId="38AA919E">
          <v:shape id="_x0000_i1205" type="#_x0000_t75" style="width:209.75pt;height:21.9pt" o:ole="">
            <v:imagedata r:id="rId62" o:title=""/>
          </v:shape>
          <o:OLEObject Type="Embed" ProgID="Equation.DSMT4" ShapeID="_x0000_i1205" DrawAspect="Content" ObjectID="_1667062086" r:id="rId63"/>
        </w:object>
      </w:r>
      <w:r w:rsidR="00DF3E62">
        <w:t xml:space="preserve"> </w:t>
      </w:r>
      <w:r w:rsidR="00EA134D" w:rsidRPr="00EA134D">
        <w:rPr>
          <w:lang w:val="ru-RU"/>
        </w:rPr>
        <w:t xml:space="preserve"> </w:t>
      </w:r>
    </w:p>
    <w:p w14:paraId="24275865" w14:textId="0542487B" w:rsidR="007159AA" w:rsidRDefault="00EA134D" w:rsidP="00C8183E">
      <w:pPr>
        <w:pStyle w:val="15"/>
      </w:pPr>
      <w:r>
        <w:t>Сравнение оценки погрешности с реальной погрешностью:</w:t>
      </w:r>
    </w:p>
    <w:p w14:paraId="2B145F95" w14:textId="1D703794" w:rsidR="007A65D8" w:rsidRDefault="001444AD" w:rsidP="000F4C4E">
      <w:pPr>
        <w:pStyle w:val="1f0"/>
      </w:pPr>
      <w:r>
        <w:tab/>
      </w:r>
      <w:r w:rsidRPr="001444AD">
        <w:rPr>
          <w:position w:val="-28"/>
        </w:rPr>
        <w:object w:dxaOrig="8059" w:dyaOrig="700" w14:anchorId="304ECD13">
          <v:shape id="_x0000_i1236" type="#_x0000_t75" style="width:403.2pt;height:35.05pt" o:ole="">
            <v:imagedata r:id="rId64" o:title=""/>
          </v:shape>
          <o:OLEObject Type="Embed" ProgID="Equation.DSMT4" ShapeID="_x0000_i1236" DrawAspect="Content" ObjectID="_1667062087" r:id="rId65"/>
        </w:object>
      </w:r>
      <w:r w:rsidR="0017217A">
        <w:t xml:space="preserve"> </w:t>
      </w:r>
      <w:r>
        <w:t xml:space="preserve"> </w:t>
      </w:r>
    </w:p>
    <w:p w14:paraId="6C983979" w14:textId="4B26C797" w:rsidR="007A65D8" w:rsidRDefault="007408D9" w:rsidP="00CD14FB">
      <w:pPr>
        <w:pStyle w:val="15"/>
        <w:jc w:val="center"/>
      </w:pPr>
      <w:r>
        <w:rPr>
          <w:b/>
        </w:rPr>
        <w:t>Среднеквадратичное приближение заданной функции на заданном отрезке с помощью полинома второго порядка</w:t>
      </w:r>
    </w:p>
    <w:p w14:paraId="29C3D25C" w14:textId="405E6C39" w:rsidR="0092505A" w:rsidRPr="008212CB" w:rsidRDefault="0092505A" w:rsidP="00C8183E">
      <w:pPr>
        <w:pStyle w:val="15"/>
      </w:pPr>
      <w:r>
        <w:t xml:space="preserve">Погрешность приближения </w:t>
      </w:r>
      <w:r w:rsidR="008212CB" w:rsidRPr="008212CB">
        <w:rPr>
          <w:position w:val="-14"/>
        </w:rPr>
        <w:object w:dxaOrig="2079" w:dyaOrig="440" w14:anchorId="362332AC">
          <v:shape id="_x0000_i1211" type="#_x0000_t75" style="width:103.95pt;height:21.9pt" o:ole="">
            <v:imagedata r:id="rId66" o:title=""/>
          </v:shape>
          <o:OLEObject Type="Embed" ProgID="Equation.DSMT4" ShapeID="_x0000_i1211" DrawAspect="Content" ObjectID="_1667062088" r:id="rId67"/>
        </w:object>
      </w:r>
      <w:r w:rsidR="008212CB">
        <w:t xml:space="preserve"> </w:t>
      </w:r>
      <w:r w:rsidR="008212CB" w:rsidRPr="008212CB">
        <w:t xml:space="preserve"> </w:t>
      </w:r>
    </w:p>
    <w:p w14:paraId="3D703B07" w14:textId="783E35A1" w:rsidR="007A65D8" w:rsidRPr="00CD14FB" w:rsidRDefault="0092505A" w:rsidP="00C8183E">
      <w:pPr>
        <w:pStyle w:val="15"/>
        <w:rPr>
          <w:b/>
        </w:rPr>
      </w:pPr>
      <w:r w:rsidRPr="00CD14FB">
        <w:rPr>
          <w:b/>
        </w:rPr>
        <w:t>Дискретный вариант</w:t>
      </w:r>
    </w:p>
    <w:p w14:paraId="059C588E" w14:textId="0FE3F879" w:rsidR="0092505A" w:rsidRDefault="008212CB" w:rsidP="00C8183E">
      <w:pPr>
        <w:pStyle w:val="15"/>
        <w:rPr>
          <w:lang w:val="en-US"/>
        </w:rPr>
      </w:pPr>
      <w:r>
        <w:t xml:space="preserve">Матрица: </w:t>
      </w:r>
      <w:r w:rsidR="009B00DE" w:rsidRPr="008212CB">
        <w:rPr>
          <w:position w:val="-28"/>
        </w:rPr>
        <w:object w:dxaOrig="4500" w:dyaOrig="680" w14:anchorId="62D7952E">
          <v:shape id="_x0000_i1217" type="#_x0000_t75" style="width:224.75pt;height:33.8pt" o:ole="">
            <v:imagedata r:id="rId68" o:title=""/>
          </v:shape>
          <o:OLEObject Type="Embed" ProgID="Equation.DSMT4" ShapeID="_x0000_i1217" DrawAspect="Content" ObjectID="_1667062089" r:id="rId69"/>
        </w:object>
      </w:r>
      <w:r>
        <w:t xml:space="preserve"> </w:t>
      </w:r>
      <w:r w:rsidR="009B00DE">
        <w:rPr>
          <w:lang w:val="en-US"/>
        </w:rPr>
        <w:t xml:space="preserve"> </w:t>
      </w:r>
    </w:p>
    <w:p w14:paraId="37BFFCF2" w14:textId="75ED5FF1" w:rsidR="009B00DE" w:rsidRPr="009B00DE" w:rsidRDefault="009B00DE" w:rsidP="00C8183E">
      <w:pPr>
        <w:pStyle w:val="15"/>
        <w:rPr>
          <w:lang w:val="en-US"/>
        </w:rPr>
      </w:pPr>
      <w:r>
        <w:t xml:space="preserve">Свободные члены: </w:t>
      </w:r>
      <w:r w:rsidR="00534FB5" w:rsidRPr="009B00DE">
        <w:rPr>
          <w:position w:val="-28"/>
        </w:rPr>
        <w:object w:dxaOrig="2520" w:dyaOrig="680" w14:anchorId="504AEDAC">
          <v:shape id="_x0000_i1231" type="#_x0000_t75" style="width:125.85pt;height:33.8pt" o:ole="">
            <v:imagedata r:id="rId70" o:title=""/>
          </v:shape>
          <o:OLEObject Type="Embed" ProgID="Equation.DSMT4" ShapeID="_x0000_i1231" DrawAspect="Content" ObjectID="_1667062090" r:id="rId71"/>
        </w:object>
      </w:r>
      <w:r>
        <w:t xml:space="preserve"> </w:t>
      </w:r>
      <w:r>
        <w:rPr>
          <w:lang w:val="en-US"/>
        </w:rPr>
        <w:t xml:space="preserve"> </w:t>
      </w:r>
    </w:p>
    <w:p w14:paraId="1A5BA069" w14:textId="0CF24C02" w:rsidR="007A65D8" w:rsidRDefault="007A65D8" w:rsidP="00C8183E">
      <w:pPr>
        <w:pStyle w:val="15"/>
      </w:pPr>
    </w:p>
    <w:p w14:paraId="465A9828" w14:textId="50820E23" w:rsidR="00BC2960" w:rsidRPr="00CD14FB" w:rsidRDefault="00BC2960" w:rsidP="00C8183E">
      <w:pPr>
        <w:pStyle w:val="15"/>
        <w:rPr>
          <w:b/>
        </w:rPr>
      </w:pPr>
      <w:r w:rsidRPr="00CD14FB">
        <w:rPr>
          <w:b/>
        </w:rPr>
        <w:t>Непрерывный (интегральный) вариант</w:t>
      </w:r>
    </w:p>
    <w:p w14:paraId="28652A0F" w14:textId="5EF0C64E" w:rsidR="00BC2960" w:rsidRDefault="00AC2BB7" w:rsidP="00C8183E">
      <w:pPr>
        <w:pStyle w:val="15"/>
        <w:rPr>
          <w:lang w:val="en-US"/>
        </w:rPr>
      </w:pPr>
      <w:r>
        <w:lastRenderedPageBreak/>
        <w:t xml:space="preserve">Матрица: </w:t>
      </w:r>
      <w:r w:rsidRPr="00AC2BB7">
        <w:rPr>
          <w:position w:val="-30"/>
        </w:rPr>
        <w:object w:dxaOrig="2240" w:dyaOrig="720" w14:anchorId="08E43CF6">
          <v:shape id="_x0000_i1224" type="#_x0000_t75" style="width:112.05pt;height:36.3pt" o:ole="">
            <v:imagedata r:id="rId72" o:title=""/>
          </v:shape>
          <o:OLEObject Type="Embed" ProgID="Equation.DSMT4" ShapeID="_x0000_i1224" DrawAspect="Content" ObjectID="_1667062091" r:id="rId73"/>
        </w:object>
      </w:r>
      <w:r>
        <w:t xml:space="preserve"> </w:t>
      </w:r>
      <w:r>
        <w:rPr>
          <w:lang w:val="en-US"/>
        </w:rPr>
        <w:t xml:space="preserve"> </w:t>
      </w:r>
    </w:p>
    <w:p w14:paraId="182301E1" w14:textId="6ECC88EE" w:rsidR="00A0144F" w:rsidRPr="00106E0F" w:rsidRDefault="00AC2BB7" w:rsidP="00A930FD">
      <w:pPr>
        <w:pStyle w:val="15"/>
      </w:pPr>
      <w:r>
        <w:t xml:space="preserve">Свободные члены: </w:t>
      </w:r>
      <w:r w:rsidRPr="00AC2BB7">
        <w:rPr>
          <w:position w:val="-30"/>
        </w:rPr>
        <w:object w:dxaOrig="2420" w:dyaOrig="720" w14:anchorId="78198C56">
          <v:shape id="_x0000_i1228" type="#_x0000_t75" style="width:120.85pt;height:36.3pt" o:ole="">
            <v:imagedata r:id="rId74" o:title=""/>
          </v:shape>
          <o:OLEObject Type="Embed" ProgID="Equation.DSMT4" ShapeID="_x0000_i1228" DrawAspect="Content" ObjectID="_1667062092" r:id="rId75"/>
        </w:object>
      </w:r>
      <w:r>
        <w:t xml:space="preserve"> </w:t>
      </w:r>
      <w:r w:rsidR="00A930FD" w:rsidRPr="00106E0F">
        <w:t xml:space="preserve"> </w:t>
      </w:r>
    </w:p>
    <w:p w14:paraId="6CCCCC74" w14:textId="00FC8F54" w:rsidR="00A0144F" w:rsidRDefault="00106E0F" w:rsidP="00C8183E">
      <w:pPr>
        <w:pStyle w:val="15"/>
      </w:pPr>
      <w:r>
        <w:rPr>
          <w:b/>
        </w:rPr>
        <w:t>Метод обратного интерполирования</w:t>
      </w:r>
    </w:p>
    <w:p w14:paraId="74132D8E" w14:textId="672D92AD" w:rsidR="00106E0F" w:rsidRPr="00D61648" w:rsidRDefault="00DF1141" w:rsidP="00C8183E">
      <w:pPr>
        <w:pStyle w:val="15"/>
        <w:rPr>
          <w:lang w:val="en-US"/>
        </w:rPr>
      </w:pPr>
      <w:r>
        <w:t xml:space="preserve">Требуется определить корень уравнения </w:t>
      </w:r>
      <w:r w:rsidR="00ED70BB" w:rsidRPr="00ED70BB">
        <w:rPr>
          <w:position w:val="-14"/>
        </w:rPr>
        <w:object w:dxaOrig="940" w:dyaOrig="400" w14:anchorId="7BDF2B61">
          <v:shape id="_x0000_i1240" type="#_x0000_t75" style="width:46.95pt;height:20.05pt" o:ole="">
            <v:imagedata r:id="rId76" o:title=""/>
          </v:shape>
          <o:OLEObject Type="Embed" ProgID="Equation.DSMT4" ShapeID="_x0000_i1240" DrawAspect="Content" ObjectID="_1667062093" r:id="rId77"/>
        </w:object>
      </w:r>
      <w:r w:rsidR="00ED70BB">
        <w:t xml:space="preserve"> </w:t>
      </w:r>
      <w:r>
        <w:t xml:space="preserve">и удалось выделить отрезок </w:t>
      </w:r>
      <w:r w:rsidR="00ED70BB" w:rsidRPr="00ED70BB">
        <w:rPr>
          <w:position w:val="-14"/>
        </w:rPr>
        <w:object w:dxaOrig="920" w:dyaOrig="400" w14:anchorId="72C4E8C4">
          <v:shape id="_x0000_i1243" type="#_x0000_t75" style="width:45.7pt;height:20.05pt" o:ole="">
            <v:imagedata r:id="rId78" o:title=""/>
          </v:shape>
          <o:OLEObject Type="Embed" ProgID="Equation.DSMT4" ShapeID="_x0000_i1243" DrawAspect="Content" ObjectID="_1667062094" r:id="rId79"/>
        </w:object>
      </w:r>
      <w:r w:rsidR="00ED70BB" w:rsidRPr="00ED70BB">
        <w:t>,</w:t>
      </w:r>
      <w:r w:rsidR="00ED70BB">
        <w:t xml:space="preserve"> </w:t>
      </w:r>
      <w:r>
        <w:t xml:space="preserve">на котором функция </w:t>
      </w:r>
      <w:r w:rsidR="007F02C2" w:rsidRPr="007F02C2">
        <w:rPr>
          <w:position w:val="-14"/>
        </w:rPr>
        <w:object w:dxaOrig="580" w:dyaOrig="400" w14:anchorId="0836910F">
          <v:shape id="_x0000_i1247" type="#_x0000_t75" style="width:28.8pt;height:20.05pt" o:ole="">
            <v:imagedata r:id="rId80" o:title=""/>
          </v:shape>
          <o:OLEObject Type="Embed" ProgID="Equation.DSMT4" ShapeID="_x0000_i1247" DrawAspect="Content" ObjectID="_1667062095" r:id="rId81"/>
        </w:object>
      </w:r>
      <w:r w:rsidR="007F02C2">
        <w:t xml:space="preserve"> </w:t>
      </w:r>
      <w:r>
        <w:t>монотонно возрастает (или убывает) и содержит корень.</w:t>
      </w:r>
      <w:r w:rsidR="00D61648" w:rsidRPr="00D61648">
        <w:t xml:space="preserve"> </w:t>
      </w:r>
      <w:r w:rsidR="00D61648">
        <w:t>Тогда</w:t>
      </w:r>
    </w:p>
    <w:p w14:paraId="168CDC72" w14:textId="4AC58B5C" w:rsidR="00DF1141" w:rsidRDefault="00DF1141" w:rsidP="00DF1141">
      <w:pPr>
        <w:pStyle w:val="15"/>
        <w:numPr>
          <w:ilvl w:val="0"/>
          <w:numId w:val="23"/>
        </w:numPr>
      </w:pPr>
      <w:r>
        <w:t xml:space="preserve">Выберем на этом отрезке точки </w:t>
      </w:r>
      <w:r w:rsidR="000D0EF2" w:rsidRPr="000D0EF2">
        <w:rPr>
          <w:position w:val="-12"/>
        </w:rPr>
        <w:object w:dxaOrig="2280" w:dyaOrig="360" w14:anchorId="5D2CDF84">
          <v:shape id="_x0000_i1250" type="#_x0000_t75" style="width:113.95pt;height:18.15pt" o:ole="">
            <v:imagedata r:id="rId82" o:title=""/>
          </v:shape>
          <o:OLEObject Type="Embed" ProgID="Equation.DSMT4" ShapeID="_x0000_i1250" DrawAspect="Content" ObjectID="_1667062096" r:id="rId83"/>
        </w:object>
      </w:r>
      <w:r w:rsidR="000D0EF2">
        <w:t xml:space="preserve"> </w:t>
      </w:r>
    </w:p>
    <w:p w14:paraId="21F9CB96" w14:textId="6383FF57" w:rsidR="00DF1141" w:rsidRDefault="00DF1141" w:rsidP="00DF1141">
      <w:pPr>
        <w:pStyle w:val="15"/>
        <w:numPr>
          <w:ilvl w:val="0"/>
          <w:numId w:val="23"/>
        </w:numPr>
      </w:pPr>
      <w:r>
        <w:t xml:space="preserve">Вычислим значения </w:t>
      </w:r>
      <w:r w:rsidR="000D0EF2" w:rsidRPr="000D0EF2">
        <w:rPr>
          <w:position w:val="-14"/>
        </w:rPr>
        <w:object w:dxaOrig="2020" w:dyaOrig="420" w14:anchorId="15E1489B">
          <v:shape id="_x0000_i1253" type="#_x0000_t75" style="width:100.8pt;height:21.3pt" o:ole="">
            <v:imagedata r:id="rId84" o:title=""/>
          </v:shape>
          <o:OLEObject Type="Embed" ProgID="Equation.DSMT4" ShapeID="_x0000_i1253" DrawAspect="Content" ObjectID="_1667062097" r:id="rId85"/>
        </w:object>
      </w:r>
      <w:r w:rsidR="000D0EF2">
        <w:t xml:space="preserve"> </w:t>
      </w:r>
    </w:p>
    <w:p w14:paraId="75883389" w14:textId="61604CE8" w:rsidR="00DF1141" w:rsidRDefault="00DF1141" w:rsidP="00DF1141">
      <w:pPr>
        <w:pStyle w:val="15"/>
        <w:numPr>
          <w:ilvl w:val="0"/>
          <w:numId w:val="23"/>
        </w:numPr>
      </w:pPr>
      <w:r>
        <w:t xml:space="preserve">В силу монотонности функции </w:t>
      </w:r>
      <w:r w:rsidR="000D0EF2" w:rsidRPr="000D0EF2">
        <w:rPr>
          <w:position w:val="-14"/>
        </w:rPr>
        <w:object w:dxaOrig="580" w:dyaOrig="400" w14:anchorId="63F8333E">
          <v:shape id="_x0000_i1256" type="#_x0000_t75" style="width:28.8pt;height:20.05pt" o:ole="">
            <v:imagedata r:id="rId86" o:title=""/>
          </v:shape>
          <o:OLEObject Type="Embed" ProgID="Equation.DSMT4" ShapeID="_x0000_i1256" DrawAspect="Content" ObjectID="_1667062098" r:id="rId87"/>
        </w:object>
      </w:r>
      <w:r w:rsidR="000D0EF2">
        <w:t xml:space="preserve"> </w:t>
      </w:r>
      <w:r>
        <w:t xml:space="preserve">на отрезке </w:t>
      </w:r>
      <w:r w:rsidR="000D0EF2" w:rsidRPr="000D0EF2">
        <w:rPr>
          <w:position w:val="-14"/>
        </w:rPr>
        <w:object w:dxaOrig="560" w:dyaOrig="400" w14:anchorId="44053ED1">
          <v:shape id="_x0000_i1259" type="#_x0000_t75" style="width:28.15pt;height:20.05pt" o:ole="">
            <v:imagedata r:id="rId88" o:title=""/>
          </v:shape>
          <o:OLEObject Type="Embed" ProgID="Equation.DSMT4" ShapeID="_x0000_i1259" DrawAspect="Content" ObjectID="_1667062099" r:id="rId89"/>
        </w:object>
      </w:r>
      <w:r w:rsidR="000D0EF2">
        <w:t xml:space="preserve"> </w:t>
      </w:r>
      <w:r>
        <w:t xml:space="preserve">имеем </w:t>
      </w:r>
      <w:r w:rsidR="000D0EF2" w:rsidRPr="000D0EF2">
        <w:rPr>
          <w:position w:val="-12"/>
        </w:rPr>
        <w:object w:dxaOrig="1579" w:dyaOrig="360" w14:anchorId="6AD7D2BD">
          <v:shape id="_x0000_i1262" type="#_x0000_t75" style="width:78.9pt;height:18.15pt" o:ole="">
            <v:imagedata r:id="rId90" o:title=""/>
          </v:shape>
          <o:OLEObject Type="Embed" ProgID="Equation.DSMT4" ShapeID="_x0000_i1262" DrawAspect="Content" ObjectID="_1667062100" r:id="rId91"/>
        </w:object>
      </w:r>
      <w:r w:rsidR="000D0EF2">
        <w:t xml:space="preserve"> </w:t>
      </w:r>
      <w:r w:rsidR="000D0EF2" w:rsidRPr="000D0EF2">
        <w:t>(</w:t>
      </w:r>
      <w:r w:rsidR="000D0EF2">
        <w:t xml:space="preserve">или </w:t>
      </w:r>
      <w:r w:rsidR="000D0EF2" w:rsidRPr="000D0EF2">
        <w:rPr>
          <w:position w:val="-12"/>
          <w:lang w:val="en-US"/>
        </w:rPr>
        <w:object w:dxaOrig="1579" w:dyaOrig="360" w14:anchorId="1BB6D763">
          <v:shape id="_x0000_i1265" type="#_x0000_t75" style="width:78.9pt;height:18.15pt" o:ole="">
            <v:imagedata r:id="rId92" o:title=""/>
          </v:shape>
          <o:OLEObject Type="Embed" ProgID="Equation.DSMT4" ShapeID="_x0000_i1265" DrawAspect="Content" ObjectID="_1667062101" r:id="rId93"/>
        </w:object>
      </w:r>
      <w:r w:rsidR="000D0EF2" w:rsidRPr="00F16A75">
        <w:t>)</w:t>
      </w:r>
      <w:r w:rsidR="000D0EF2" w:rsidRPr="000D0EF2">
        <w:t xml:space="preserve"> </w:t>
      </w:r>
    </w:p>
    <w:p w14:paraId="19368A1B" w14:textId="01ACE5BC" w:rsidR="00DF1141" w:rsidRDefault="00DF1141" w:rsidP="00DF1141">
      <w:pPr>
        <w:pStyle w:val="15"/>
        <w:numPr>
          <w:ilvl w:val="0"/>
          <w:numId w:val="23"/>
        </w:numPr>
      </w:pPr>
      <w:r>
        <w:t xml:space="preserve">Строим интерполяционный многочлен </w:t>
      </w:r>
      <w:r w:rsidR="00F16A75" w:rsidRPr="00F16A75">
        <w:rPr>
          <w:position w:val="-14"/>
        </w:rPr>
        <w:object w:dxaOrig="639" w:dyaOrig="400" w14:anchorId="11851C08">
          <v:shape id="_x0000_i1268" type="#_x0000_t75" style="width:31.95pt;height:20.05pt" o:ole="">
            <v:imagedata r:id="rId94" o:title=""/>
          </v:shape>
          <o:OLEObject Type="Embed" ProgID="Equation.DSMT4" ShapeID="_x0000_i1268" DrawAspect="Content" ObjectID="_1667062102" r:id="rId95"/>
        </w:object>
      </w:r>
      <w:r w:rsidR="00F16A75" w:rsidRPr="00E056EE">
        <w:t>,</w:t>
      </w:r>
      <w:r w:rsidR="00F16A75">
        <w:t xml:space="preserve"> </w:t>
      </w:r>
      <w:r>
        <w:t xml:space="preserve">для которого </w:t>
      </w:r>
      <w:r w:rsidR="00E056EE" w:rsidRPr="00E056EE">
        <w:rPr>
          <w:position w:val="-14"/>
        </w:rPr>
        <w:object w:dxaOrig="2040" w:dyaOrig="420" w14:anchorId="2369EEFE">
          <v:shape id="_x0000_i1271" type="#_x0000_t75" style="width:102.05pt;height:21.3pt" o:ole="">
            <v:imagedata r:id="rId96" o:title=""/>
          </v:shape>
          <o:OLEObject Type="Embed" ProgID="Equation.DSMT4" ShapeID="_x0000_i1271" DrawAspect="Content" ObjectID="_1667062103" r:id="rId97"/>
        </w:object>
      </w:r>
      <w:r w:rsidR="00E056EE">
        <w:t xml:space="preserve"> </w:t>
      </w:r>
    </w:p>
    <w:p w14:paraId="5988E108" w14:textId="4FDD264F" w:rsidR="00DF1141" w:rsidRPr="00106E0F" w:rsidRDefault="006A1824" w:rsidP="00DF1141">
      <w:pPr>
        <w:pStyle w:val="15"/>
      </w:pPr>
      <w:proofErr w:type="gramStart"/>
      <w:r>
        <w:t>Очевидно</w:t>
      </w:r>
      <w:proofErr w:type="gramEnd"/>
      <w:r w:rsidR="00DF1141">
        <w:t xml:space="preserve"> </w:t>
      </w:r>
      <w:r w:rsidR="00A6656C" w:rsidRPr="00A6656C">
        <w:rPr>
          <w:position w:val="-14"/>
        </w:rPr>
        <w:object w:dxaOrig="1040" w:dyaOrig="400" w14:anchorId="0BEF1E28">
          <v:shape id="_x0000_i1274" type="#_x0000_t75" style="width:51.95pt;height:20.05pt" o:ole="">
            <v:imagedata r:id="rId98" o:title=""/>
          </v:shape>
          <o:OLEObject Type="Embed" ProgID="Equation.DSMT4" ShapeID="_x0000_i1274" DrawAspect="Content" ObjectID="_1667062104" r:id="rId99"/>
        </w:object>
      </w:r>
      <w:r w:rsidR="00A6656C">
        <w:rPr>
          <w:lang w:val="en-US"/>
        </w:rPr>
        <w:t>,</w:t>
      </w:r>
      <w:r w:rsidR="00A6656C">
        <w:t xml:space="preserve"> </w:t>
      </w:r>
      <w:r w:rsidR="00DF1141">
        <w:t xml:space="preserve">где </w:t>
      </w:r>
      <w:r w:rsidR="00A6656C" w:rsidRPr="00A6656C">
        <w:rPr>
          <w:position w:val="-6"/>
        </w:rPr>
        <w:object w:dxaOrig="260" w:dyaOrig="320" w14:anchorId="1D887FC7">
          <v:shape id="_x0000_i1277" type="#_x0000_t75" style="width:13.15pt;height:16.3pt" o:ole="">
            <v:imagedata r:id="rId100" o:title=""/>
          </v:shape>
          <o:OLEObject Type="Embed" ProgID="Equation.DSMT4" ShapeID="_x0000_i1277" DrawAspect="Content" ObjectID="_1667062105" r:id="rId101"/>
        </w:object>
      </w:r>
      <w:r w:rsidR="00A6656C">
        <w:t xml:space="preserve"> </w:t>
      </w:r>
      <w:r w:rsidR="00DF1141">
        <w:t>- корень уравнения. При этом погрешность решения можно определить с помощью формулы:</w:t>
      </w:r>
    </w:p>
    <w:p w14:paraId="5C4F447D" w14:textId="07DFE988" w:rsidR="00106E0F" w:rsidRDefault="00DE35C3" w:rsidP="00306B2E">
      <w:pPr>
        <w:pStyle w:val="1f0"/>
      </w:pPr>
      <w:r>
        <w:tab/>
      </w:r>
      <w:r w:rsidR="007B5A50" w:rsidRPr="007B5A50">
        <w:rPr>
          <w:position w:val="-32"/>
        </w:rPr>
        <w:object w:dxaOrig="5460" w:dyaOrig="780" w14:anchorId="4139BB56">
          <v:shape id="_x0000_i1282" type="#_x0000_t75" style="width:272.95pt;height:38.8pt" o:ole="">
            <v:imagedata r:id="rId102" o:title=""/>
          </v:shape>
          <o:OLEObject Type="Embed" ProgID="Equation.DSMT4" ShapeID="_x0000_i1282" DrawAspect="Content" ObjectID="_1667062106" r:id="rId103"/>
        </w:object>
      </w:r>
      <w:r w:rsidR="006A1824">
        <w:t xml:space="preserve"> </w:t>
      </w:r>
      <w:r>
        <w:t xml:space="preserve"> </w:t>
      </w:r>
      <w:bookmarkStart w:id="2" w:name="_GoBack"/>
      <w:bookmarkEnd w:id="2"/>
    </w:p>
    <w:p w14:paraId="657EFB7C" w14:textId="77777777" w:rsidR="00106E0F" w:rsidRDefault="00106E0F" w:rsidP="00C8183E">
      <w:pPr>
        <w:pStyle w:val="15"/>
      </w:pPr>
    </w:p>
    <w:p w14:paraId="337C4EC9" w14:textId="77777777" w:rsidR="00C01A0A" w:rsidRDefault="00C01A0A" w:rsidP="00C8183E">
      <w:pPr>
        <w:pStyle w:val="15"/>
        <w:sectPr w:rsidR="00C01A0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237E805E" w14:textId="34E34659" w:rsidR="00C01A0A" w:rsidRDefault="00C01A0A" w:rsidP="00C01A0A">
      <w:pPr>
        <w:pStyle w:val="18"/>
      </w:pPr>
      <w:r>
        <w:lastRenderedPageBreak/>
        <w:t>Графики исходной и приближенной функции</w:t>
      </w:r>
    </w:p>
    <w:p w14:paraId="76AE3EB2" w14:textId="7BFD2ABB" w:rsidR="00390A4E" w:rsidRPr="00390A4E" w:rsidRDefault="00390A4E" w:rsidP="00C8183E">
      <w:pPr>
        <w:pStyle w:val="15"/>
      </w:pPr>
      <w:r>
        <w:t>Вариант 21:</w:t>
      </w:r>
    </w:p>
    <w:p w14:paraId="2B7F210C" w14:textId="13C48EFD" w:rsidR="00CA2485" w:rsidRPr="00B81FFD" w:rsidRDefault="00B81FFD" w:rsidP="00C8183E">
      <w:pPr>
        <w:pStyle w:val="15"/>
      </w:pPr>
      <w:r>
        <w:rPr>
          <w:lang w:val="en-US"/>
        </w:rPr>
        <w:t>f</w:t>
      </w:r>
      <w:r w:rsidRPr="00B81FFD">
        <w:t>(</w:t>
      </w:r>
      <w:r>
        <w:rPr>
          <w:lang w:val="en-US"/>
        </w:rPr>
        <w:t>x</w:t>
      </w:r>
      <w:r w:rsidRPr="00B81FFD">
        <w:t>)</w:t>
      </w:r>
    </w:p>
    <w:p w14:paraId="3D442CAF" w14:textId="48183DB0" w:rsidR="00CA2485" w:rsidRPr="00B81FFD" w:rsidRDefault="00B81FFD" w:rsidP="00C8183E">
      <w:pPr>
        <w:pStyle w:val="15"/>
      </w:pPr>
      <w:r>
        <w:rPr>
          <w:lang w:val="en-US"/>
        </w:rPr>
        <w:t>P</w:t>
      </w:r>
      <w:r w:rsidRPr="00B81FFD">
        <w:t>2(</w:t>
      </w:r>
      <w:r>
        <w:rPr>
          <w:lang w:val="en-US"/>
        </w:rPr>
        <w:t>x</w:t>
      </w:r>
      <w:r w:rsidRPr="00B81FFD">
        <w:t>)</w:t>
      </w:r>
    </w:p>
    <w:p w14:paraId="47DA857B" w14:textId="64993C3C" w:rsidR="007159AA" w:rsidRDefault="00B81FFD" w:rsidP="00C8183E">
      <w:pPr>
        <w:pStyle w:val="15"/>
      </w:pPr>
      <w:r>
        <w:t>График</w:t>
      </w:r>
    </w:p>
    <w:p w14:paraId="1655BFCF" w14:textId="3A5D52C7" w:rsidR="007159AA" w:rsidRDefault="007159AA" w:rsidP="00C8183E">
      <w:pPr>
        <w:pStyle w:val="15"/>
      </w:pPr>
    </w:p>
    <w:p w14:paraId="293D6619" w14:textId="3382A3B3" w:rsidR="00390A4E" w:rsidRDefault="00390A4E" w:rsidP="00C8183E">
      <w:pPr>
        <w:pStyle w:val="15"/>
      </w:pPr>
    </w:p>
    <w:p w14:paraId="35CEE2F8" w14:textId="10054BBA" w:rsidR="00390A4E" w:rsidRDefault="00390A4E" w:rsidP="00C8183E">
      <w:pPr>
        <w:pStyle w:val="15"/>
      </w:pPr>
      <w:r>
        <w:t>Вариант 25:</w:t>
      </w:r>
    </w:p>
    <w:p w14:paraId="3636CE60" w14:textId="77777777" w:rsidR="00390A4E" w:rsidRDefault="00390A4E" w:rsidP="00C8183E">
      <w:pPr>
        <w:pStyle w:val="15"/>
      </w:pPr>
    </w:p>
    <w:p w14:paraId="6FDE4D0A" w14:textId="77777777" w:rsidR="008667FD" w:rsidRPr="00C8183E" w:rsidRDefault="008667FD" w:rsidP="00C8183E">
      <w:pPr>
        <w:pStyle w:val="15"/>
      </w:pPr>
    </w:p>
    <w:p w14:paraId="6F63EC91" w14:textId="77777777" w:rsidR="009B23F0" w:rsidRDefault="009B23F0">
      <w:pPr>
        <w:sectPr w:rsidR="009B23F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7F9D15F" w14:textId="3E58BB69" w:rsidR="00CC3FA4" w:rsidRDefault="002357E5" w:rsidP="002357E5">
      <w:pPr>
        <w:pStyle w:val="18"/>
      </w:pPr>
      <w:bookmarkStart w:id="3" w:name="_Toc55237977"/>
      <w:r>
        <w:lastRenderedPageBreak/>
        <w:t>Тестирование</w:t>
      </w:r>
      <w:bookmarkEnd w:id="3"/>
    </w:p>
    <w:p w14:paraId="537D7023" w14:textId="19A2655A" w:rsidR="000103A1" w:rsidRPr="00D143DF" w:rsidRDefault="000103A1" w:rsidP="000103A1">
      <w:pPr>
        <w:pStyle w:val="15"/>
        <w:jc w:val="center"/>
        <w:rPr>
          <w:sz w:val="26"/>
          <w:szCs w:val="26"/>
        </w:rPr>
      </w:pPr>
      <w:r w:rsidRPr="00953E5A">
        <w:rPr>
          <w:sz w:val="26"/>
          <w:szCs w:val="26"/>
        </w:rPr>
        <w:t>Вариант</w:t>
      </w:r>
      <w:r w:rsidRPr="00F45DCF">
        <w:rPr>
          <w:sz w:val="26"/>
          <w:szCs w:val="26"/>
        </w:rPr>
        <w:t xml:space="preserve"> </w:t>
      </w:r>
      <w:r w:rsidR="003D7415" w:rsidRPr="00182623">
        <w:rPr>
          <w:sz w:val="26"/>
          <w:szCs w:val="26"/>
        </w:rPr>
        <w:t>2</w:t>
      </w:r>
      <w:r w:rsidR="00194833" w:rsidRPr="00D143DF">
        <w:rPr>
          <w:sz w:val="26"/>
          <w:szCs w:val="26"/>
        </w:rPr>
        <w:t>1</w:t>
      </w:r>
    </w:p>
    <w:p w14:paraId="63CF2FFF" w14:textId="1B6C8B6E" w:rsidR="00167332" w:rsidRPr="00AD50C1" w:rsidRDefault="00167332" w:rsidP="00AD50C1">
      <w:pPr>
        <w:pStyle w:val="15"/>
      </w:pPr>
    </w:p>
    <w:p w14:paraId="13269AA4" w14:textId="77777777" w:rsidR="001C3752" w:rsidRPr="007F76CB" w:rsidRDefault="001C3752" w:rsidP="00C40F75">
      <w:pPr>
        <w:pStyle w:val="15"/>
        <w:rPr>
          <w:lang w:val="en-US"/>
        </w:rPr>
      </w:pPr>
    </w:p>
    <w:p w14:paraId="58B60EB6" w14:textId="77777777" w:rsidR="000103A1" w:rsidRPr="007F76CB" w:rsidRDefault="000103A1" w:rsidP="00C40F75">
      <w:pPr>
        <w:pStyle w:val="15"/>
        <w:rPr>
          <w:lang w:val="en-US"/>
        </w:rPr>
        <w:sectPr w:rsidR="000103A1" w:rsidRPr="007F76C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30C53C2" w14:textId="1BD3316F" w:rsidR="002357E5" w:rsidRPr="007F76CB" w:rsidRDefault="002357E5" w:rsidP="00310FB6">
      <w:pPr>
        <w:pStyle w:val="15"/>
        <w:jc w:val="center"/>
        <w:rPr>
          <w:sz w:val="26"/>
          <w:szCs w:val="26"/>
          <w:lang w:val="en-US"/>
        </w:rPr>
      </w:pPr>
      <w:r w:rsidRPr="00953E5A">
        <w:rPr>
          <w:sz w:val="26"/>
          <w:szCs w:val="26"/>
        </w:rPr>
        <w:lastRenderedPageBreak/>
        <w:t>Вариант</w:t>
      </w:r>
      <w:r w:rsidRPr="007F76CB">
        <w:rPr>
          <w:sz w:val="26"/>
          <w:szCs w:val="26"/>
          <w:lang w:val="en-US"/>
        </w:rPr>
        <w:t xml:space="preserve"> 2</w:t>
      </w:r>
      <w:r w:rsidR="003D7415" w:rsidRPr="007F76CB">
        <w:rPr>
          <w:sz w:val="26"/>
          <w:szCs w:val="26"/>
          <w:lang w:val="en-US"/>
        </w:rPr>
        <w:t>5</w:t>
      </w:r>
    </w:p>
    <w:p w14:paraId="50591F36" w14:textId="1A23CE0B" w:rsidR="00956083" w:rsidRPr="0069071C" w:rsidRDefault="00956083" w:rsidP="0069071C">
      <w:pPr>
        <w:pStyle w:val="15"/>
      </w:pPr>
    </w:p>
    <w:p w14:paraId="48A294FF" w14:textId="77777777" w:rsidR="00186E02" w:rsidRPr="007F76CB" w:rsidRDefault="00186E02" w:rsidP="00856F24">
      <w:pPr>
        <w:pStyle w:val="a7"/>
      </w:pPr>
    </w:p>
    <w:p w14:paraId="09990625" w14:textId="77777777" w:rsidR="00EF4890" w:rsidRPr="007F76CB" w:rsidRDefault="00EF4890" w:rsidP="00EF4890">
      <w:pPr>
        <w:pStyle w:val="15"/>
        <w:rPr>
          <w:lang w:val="en-US"/>
        </w:rPr>
        <w:sectPr w:rsidR="00EF4890" w:rsidRPr="007F76C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5DB6084" w14:textId="62AD91CF" w:rsidR="00E6592F" w:rsidRPr="007F76CB" w:rsidRDefault="00A81FA0" w:rsidP="00A81FA0">
      <w:pPr>
        <w:pStyle w:val="18"/>
        <w:rPr>
          <w:lang w:val="en-US"/>
        </w:rPr>
      </w:pPr>
      <w:bookmarkStart w:id="4" w:name="_Toc55237978"/>
      <w:r>
        <w:lastRenderedPageBreak/>
        <w:t>Краткие</w:t>
      </w:r>
      <w:r w:rsidRPr="007F76CB">
        <w:rPr>
          <w:lang w:val="en-US"/>
        </w:rPr>
        <w:t xml:space="preserve"> </w:t>
      </w:r>
      <w:r>
        <w:t>выводы</w:t>
      </w:r>
      <w:bookmarkEnd w:id="4"/>
    </w:p>
    <w:p w14:paraId="34053D09" w14:textId="40AEECAE" w:rsidR="00A81FA0" w:rsidRPr="007F76CB" w:rsidRDefault="00A81FA0" w:rsidP="008822B0">
      <w:pPr>
        <w:pStyle w:val="15"/>
        <w:rPr>
          <w:lang w:val="en-US"/>
        </w:rPr>
      </w:pPr>
    </w:p>
    <w:p w14:paraId="43FCEF54" w14:textId="77777777" w:rsidR="00A81FA0" w:rsidRPr="007F76CB" w:rsidRDefault="00A81FA0" w:rsidP="008822B0">
      <w:pPr>
        <w:pStyle w:val="15"/>
        <w:rPr>
          <w:lang w:val="en-US"/>
        </w:rPr>
      </w:pPr>
    </w:p>
    <w:p w14:paraId="43AAE09A" w14:textId="77777777" w:rsidR="00E6592F" w:rsidRPr="007F76CB" w:rsidRDefault="00E6592F" w:rsidP="008822B0">
      <w:pPr>
        <w:pStyle w:val="15"/>
        <w:rPr>
          <w:lang w:val="en-US"/>
        </w:rPr>
        <w:sectPr w:rsidR="00E6592F" w:rsidRPr="007F76C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C60820C" w14:textId="2C9E73F3" w:rsidR="00E6592F" w:rsidRPr="007F76CB" w:rsidRDefault="00E6592F" w:rsidP="00E6592F">
      <w:pPr>
        <w:pStyle w:val="18"/>
        <w:rPr>
          <w:lang w:val="en-US"/>
        </w:rPr>
      </w:pPr>
      <w:bookmarkStart w:id="5" w:name="_Toc55237979"/>
      <w:r>
        <w:lastRenderedPageBreak/>
        <w:t>Текст</w:t>
      </w:r>
      <w:r w:rsidRPr="007F76CB">
        <w:rPr>
          <w:lang w:val="en-US"/>
        </w:rPr>
        <w:t xml:space="preserve"> </w:t>
      </w:r>
      <w:r>
        <w:t>программы</w:t>
      </w:r>
      <w:bookmarkEnd w:id="5"/>
    </w:p>
    <w:p w14:paraId="2EC993A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include &lt;iostream&gt;</w:t>
      </w:r>
    </w:p>
    <w:p w14:paraId="063198C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include &lt;algorithm&gt;</w:t>
      </w:r>
    </w:p>
    <w:p w14:paraId="37BEC57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include &lt;</w:t>
      </w:r>
      <w:proofErr w:type="spellStart"/>
      <w:r w:rsidRPr="005D3201">
        <w:rPr>
          <w:sz w:val="20"/>
          <w:szCs w:val="20"/>
          <w:lang w:val="en-US"/>
        </w:rPr>
        <w:t>math.h</w:t>
      </w:r>
      <w:proofErr w:type="spellEnd"/>
      <w:r w:rsidRPr="005D3201">
        <w:rPr>
          <w:sz w:val="20"/>
          <w:szCs w:val="20"/>
          <w:lang w:val="en-US"/>
        </w:rPr>
        <w:t>&gt;</w:t>
      </w:r>
    </w:p>
    <w:p w14:paraId="2CAB12E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include &lt;</w:t>
      </w:r>
      <w:proofErr w:type="spellStart"/>
      <w:r w:rsidRPr="005D3201">
        <w:rPr>
          <w:sz w:val="20"/>
          <w:szCs w:val="20"/>
          <w:lang w:val="en-US"/>
        </w:rPr>
        <w:t>fstream</w:t>
      </w:r>
      <w:proofErr w:type="spellEnd"/>
      <w:r w:rsidRPr="005D3201">
        <w:rPr>
          <w:sz w:val="20"/>
          <w:szCs w:val="20"/>
          <w:lang w:val="en-US"/>
        </w:rPr>
        <w:t>&gt;</w:t>
      </w:r>
    </w:p>
    <w:p w14:paraId="3A01984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include &lt;functional&gt;</w:t>
      </w:r>
    </w:p>
    <w:p w14:paraId="6A3C1D5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include &lt;</w:t>
      </w:r>
      <w:proofErr w:type="spellStart"/>
      <w:r w:rsidRPr="005D3201">
        <w:rPr>
          <w:sz w:val="20"/>
          <w:szCs w:val="20"/>
          <w:lang w:val="en-US"/>
        </w:rPr>
        <w:t>iomanip</w:t>
      </w:r>
      <w:proofErr w:type="spellEnd"/>
      <w:r w:rsidRPr="005D3201">
        <w:rPr>
          <w:sz w:val="20"/>
          <w:szCs w:val="20"/>
          <w:lang w:val="en-US"/>
        </w:rPr>
        <w:t>&gt;</w:t>
      </w:r>
    </w:p>
    <w:p w14:paraId="1F3E268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E593BC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using namespace std;</w:t>
      </w:r>
    </w:p>
    <w:p w14:paraId="3055F06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#define M_PI            3.14159265358979323846</w:t>
      </w:r>
    </w:p>
    <w:p w14:paraId="6BF41CA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const double </w:t>
      </w:r>
      <w:proofErr w:type="spellStart"/>
      <w:r w:rsidRPr="005D3201">
        <w:rPr>
          <w:sz w:val="20"/>
          <w:szCs w:val="20"/>
          <w:lang w:val="en-US"/>
        </w:rPr>
        <w:t>minValue</w:t>
      </w:r>
      <w:proofErr w:type="spellEnd"/>
      <w:r w:rsidRPr="005D3201">
        <w:rPr>
          <w:sz w:val="20"/>
          <w:szCs w:val="20"/>
          <w:lang w:val="en-US"/>
        </w:rPr>
        <w:t xml:space="preserve"> = 0.00001;</w:t>
      </w:r>
    </w:p>
    <w:p w14:paraId="0EFBCA8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const double eps = 0.0001;</w:t>
      </w:r>
    </w:p>
    <w:p w14:paraId="6C943AF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DA7AF0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using </w:t>
      </w:r>
      <w:proofErr w:type="spellStart"/>
      <w:r w:rsidRPr="005D3201">
        <w:rPr>
          <w:sz w:val="20"/>
          <w:szCs w:val="20"/>
          <w:lang w:val="en-US"/>
        </w:rPr>
        <w:t>FuncType</w:t>
      </w:r>
      <w:proofErr w:type="spellEnd"/>
      <w:r w:rsidRPr="005D3201">
        <w:rPr>
          <w:sz w:val="20"/>
          <w:szCs w:val="20"/>
          <w:lang w:val="en-US"/>
        </w:rPr>
        <w:t xml:space="preserve"> = </w:t>
      </w:r>
      <w:proofErr w:type="gramStart"/>
      <w:r w:rsidRPr="005D3201">
        <w:rPr>
          <w:sz w:val="20"/>
          <w:szCs w:val="20"/>
          <w:lang w:val="en-US"/>
        </w:rPr>
        <w:t>std::</w:t>
      </w:r>
      <w:proofErr w:type="gramEnd"/>
      <w:r w:rsidRPr="005D3201">
        <w:rPr>
          <w:sz w:val="20"/>
          <w:szCs w:val="20"/>
          <w:lang w:val="en-US"/>
        </w:rPr>
        <w:t>function&lt;double(double*)&gt;;</w:t>
      </w:r>
    </w:p>
    <w:p w14:paraId="74F1DB6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D7C06E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распечатка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а</w:t>
      </w:r>
    </w:p>
    <w:p w14:paraId="1A21437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printVector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 xml:space="preserve">double* vector, int N, bool </w:t>
      </w:r>
      <w:proofErr w:type="spellStart"/>
      <w:r w:rsidRPr="005D3201">
        <w:rPr>
          <w:sz w:val="20"/>
          <w:szCs w:val="20"/>
          <w:lang w:val="en-US"/>
        </w:rPr>
        <w:t>expFormat</w:t>
      </w:r>
      <w:proofErr w:type="spellEnd"/>
      <w:r w:rsidRPr="005D3201">
        <w:rPr>
          <w:sz w:val="20"/>
          <w:szCs w:val="20"/>
          <w:lang w:val="en-US"/>
        </w:rPr>
        <w:t xml:space="preserve"> = false) {</w:t>
      </w:r>
    </w:p>
    <w:p w14:paraId="09257EE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5D3201">
        <w:rPr>
          <w:sz w:val="20"/>
          <w:szCs w:val="20"/>
          <w:lang w:val="en-US"/>
        </w:rPr>
        <w:t>printf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" ");</w:t>
      </w:r>
    </w:p>
    <w:p w14:paraId="7E821B8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 {</w:t>
      </w:r>
    </w:p>
    <w:p w14:paraId="6066684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if (</w:t>
      </w:r>
      <w:proofErr w:type="spellStart"/>
      <w:r w:rsidRPr="005D3201">
        <w:rPr>
          <w:sz w:val="20"/>
          <w:szCs w:val="20"/>
          <w:lang w:val="en-US"/>
        </w:rPr>
        <w:t>expFormat</w:t>
      </w:r>
      <w:proofErr w:type="spellEnd"/>
      <w:r w:rsidRPr="005D3201">
        <w:rPr>
          <w:sz w:val="20"/>
          <w:szCs w:val="20"/>
          <w:lang w:val="en-US"/>
        </w:rPr>
        <w:t>) {</w:t>
      </w:r>
    </w:p>
    <w:p w14:paraId="53BA3C3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5D3201">
        <w:rPr>
          <w:sz w:val="20"/>
          <w:szCs w:val="20"/>
          <w:lang w:val="en-US"/>
        </w:rPr>
        <w:t>printf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"%.10e ", vector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);</w:t>
      </w:r>
    </w:p>
    <w:p w14:paraId="2AA5B39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}</w:t>
      </w:r>
    </w:p>
    <w:p w14:paraId="31E7BA5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else {</w:t>
      </w:r>
    </w:p>
    <w:p w14:paraId="21E4799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5D3201">
        <w:rPr>
          <w:sz w:val="20"/>
          <w:szCs w:val="20"/>
          <w:lang w:val="en-US"/>
        </w:rPr>
        <w:t>printf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"%.7f ", vector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);</w:t>
      </w:r>
    </w:p>
    <w:p w14:paraId="551880F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}</w:t>
      </w:r>
    </w:p>
    <w:p w14:paraId="2818AD5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}</w:t>
      </w:r>
    </w:p>
    <w:p w14:paraId="55BFD1F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</w:t>
      </w:r>
      <w:proofErr w:type="spellStart"/>
      <w:r w:rsidRPr="005D3201">
        <w:rPr>
          <w:sz w:val="20"/>
          <w:szCs w:val="20"/>
          <w:lang w:val="en-US"/>
        </w:rPr>
        <w:t>printf</w:t>
      </w:r>
      <w:proofErr w:type="spellEnd"/>
      <w:r w:rsidRPr="005D3201">
        <w:rPr>
          <w:sz w:val="20"/>
          <w:szCs w:val="20"/>
          <w:lang w:val="en-US"/>
        </w:rPr>
        <w:t>("\n");</w:t>
      </w:r>
    </w:p>
    <w:p w14:paraId="3AE7541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5790C76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83E68D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распечатка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ы</w:t>
      </w:r>
    </w:p>
    <w:p w14:paraId="3D4A248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printMatrix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 xml:space="preserve">double** matrix, int N, bool </w:t>
      </w:r>
      <w:proofErr w:type="spellStart"/>
      <w:r w:rsidRPr="005D3201">
        <w:rPr>
          <w:sz w:val="20"/>
          <w:szCs w:val="20"/>
          <w:lang w:val="en-US"/>
        </w:rPr>
        <w:t>expFormat</w:t>
      </w:r>
      <w:proofErr w:type="spellEnd"/>
      <w:r w:rsidRPr="005D3201">
        <w:rPr>
          <w:sz w:val="20"/>
          <w:szCs w:val="20"/>
          <w:lang w:val="en-US"/>
        </w:rPr>
        <w:t xml:space="preserve"> = false) {</w:t>
      </w:r>
    </w:p>
    <w:p w14:paraId="6068300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 {</w:t>
      </w:r>
    </w:p>
    <w:p w14:paraId="18064B7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</w:t>
      </w:r>
      <w:proofErr w:type="spellStart"/>
      <w:r w:rsidRPr="005D3201">
        <w:rPr>
          <w:sz w:val="20"/>
          <w:szCs w:val="20"/>
          <w:lang w:val="en-US"/>
        </w:rPr>
        <w:t>printVector</w:t>
      </w:r>
      <w:proofErr w:type="spellEnd"/>
      <w:r w:rsidRPr="005D3201">
        <w:rPr>
          <w:sz w:val="20"/>
          <w:szCs w:val="20"/>
          <w:lang w:val="en-US"/>
        </w:rPr>
        <w:t>(matrix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], N, </w:t>
      </w:r>
      <w:proofErr w:type="spellStart"/>
      <w:r w:rsidRPr="005D3201">
        <w:rPr>
          <w:sz w:val="20"/>
          <w:szCs w:val="20"/>
          <w:lang w:val="en-US"/>
        </w:rPr>
        <w:t>expFormat</w:t>
      </w:r>
      <w:proofErr w:type="spellEnd"/>
      <w:r w:rsidRPr="005D3201">
        <w:rPr>
          <w:sz w:val="20"/>
          <w:szCs w:val="20"/>
          <w:lang w:val="en-US"/>
        </w:rPr>
        <w:t>);</w:t>
      </w:r>
    </w:p>
    <w:p w14:paraId="448ACBE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}</w:t>
      </w:r>
    </w:p>
    <w:p w14:paraId="1BBE5B4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</w:t>
      </w:r>
      <w:proofErr w:type="spellStart"/>
      <w:r w:rsidRPr="005D3201">
        <w:rPr>
          <w:sz w:val="20"/>
          <w:szCs w:val="20"/>
        </w:rPr>
        <w:t>printf</w:t>
      </w:r>
      <w:proofErr w:type="spellEnd"/>
      <w:r w:rsidRPr="005D3201">
        <w:rPr>
          <w:sz w:val="20"/>
          <w:szCs w:val="20"/>
        </w:rPr>
        <w:t>("\n");</w:t>
      </w:r>
    </w:p>
    <w:p w14:paraId="70C0894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255E9A5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3953F51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создаем в памяти матрицу</w:t>
      </w:r>
    </w:p>
    <w:p w14:paraId="64ED518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createMatrix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 xml:space="preserve">double*** </w:t>
      </w:r>
      <w:proofErr w:type="spellStart"/>
      <w:r w:rsidRPr="005D3201">
        <w:rPr>
          <w:sz w:val="20"/>
          <w:szCs w:val="20"/>
          <w:lang w:val="en-US"/>
        </w:rPr>
        <w:t>pMatrix</w:t>
      </w:r>
      <w:proofErr w:type="spellEnd"/>
      <w:r w:rsidRPr="005D3201">
        <w:rPr>
          <w:sz w:val="20"/>
          <w:szCs w:val="20"/>
          <w:lang w:val="en-US"/>
        </w:rPr>
        <w:t>, int N) {</w:t>
      </w:r>
    </w:p>
    <w:p w14:paraId="7F5CDB3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auto&amp; matrix = *</w:t>
      </w:r>
      <w:proofErr w:type="spellStart"/>
      <w:r w:rsidRPr="005D3201">
        <w:rPr>
          <w:sz w:val="20"/>
          <w:szCs w:val="20"/>
          <w:lang w:val="en-US"/>
        </w:rPr>
        <w:t>pMatrix</w:t>
      </w:r>
      <w:proofErr w:type="spellEnd"/>
      <w:r w:rsidRPr="005D3201">
        <w:rPr>
          <w:sz w:val="20"/>
          <w:szCs w:val="20"/>
          <w:lang w:val="en-US"/>
        </w:rPr>
        <w:t>;</w:t>
      </w:r>
    </w:p>
    <w:p w14:paraId="2853AC6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matrix = new double* [N];</w:t>
      </w:r>
    </w:p>
    <w:p w14:paraId="2D0974A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 {</w:t>
      </w:r>
    </w:p>
    <w:p w14:paraId="5ECC51C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matrix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 = new double[N];</w:t>
      </w:r>
    </w:p>
    <w:p w14:paraId="5F6B155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}</w:t>
      </w:r>
    </w:p>
    <w:p w14:paraId="2A1E8BB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70E2AE8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34ED3C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заполняем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у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улями</w:t>
      </w:r>
    </w:p>
    <w:p w14:paraId="421F45A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fillMatrixAsEmpty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* matrix, int N) {</w:t>
      </w:r>
    </w:p>
    <w:p w14:paraId="44BFA84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 {</w:t>
      </w:r>
    </w:p>
    <w:p w14:paraId="07A8784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for (int j = 0; j &lt; N; </w:t>
      </w:r>
      <w:proofErr w:type="spellStart"/>
      <w:r w:rsidRPr="005D3201">
        <w:rPr>
          <w:sz w:val="20"/>
          <w:szCs w:val="20"/>
          <w:lang w:val="en-US"/>
        </w:rPr>
        <w:t>j++</w:t>
      </w:r>
      <w:proofErr w:type="spellEnd"/>
      <w:r w:rsidRPr="005D3201">
        <w:rPr>
          <w:sz w:val="20"/>
          <w:szCs w:val="20"/>
          <w:lang w:val="en-US"/>
        </w:rPr>
        <w:t>) {</w:t>
      </w:r>
    </w:p>
    <w:p w14:paraId="651A06C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    </w:t>
      </w:r>
      <w:proofErr w:type="spellStart"/>
      <w:r w:rsidRPr="005D3201">
        <w:rPr>
          <w:sz w:val="20"/>
          <w:szCs w:val="20"/>
        </w:rPr>
        <w:t>matrix</w:t>
      </w:r>
      <w:proofErr w:type="spellEnd"/>
      <w:r w:rsidRPr="005D3201">
        <w:rPr>
          <w:sz w:val="20"/>
          <w:szCs w:val="20"/>
        </w:rPr>
        <w:t>[i][j] = 0.0;</w:t>
      </w:r>
    </w:p>
    <w:p w14:paraId="32826D0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}</w:t>
      </w:r>
    </w:p>
    <w:p w14:paraId="509DD85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}</w:t>
      </w:r>
    </w:p>
    <w:p w14:paraId="5280AAC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2D23E70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5563293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заполняем матрицу как единичную</w:t>
      </w:r>
    </w:p>
    <w:p w14:paraId="583056B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fillMatrixAsE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* matrix, int N) {</w:t>
      </w:r>
    </w:p>
    <w:p w14:paraId="517B14A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5D3201">
        <w:rPr>
          <w:sz w:val="20"/>
          <w:szCs w:val="20"/>
          <w:lang w:val="en-US"/>
        </w:rPr>
        <w:t>fillMatrixAsEmpty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matrix, N);</w:t>
      </w:r>
    </w:p>
    <w:p w14:paraId="79D5102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 {</w:t>
      </w:r>
    </w:p>
    <w:p w14:paraId="7DD9AA2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</w:t>
      </w:r>
      <w:proofErr w:type="spellStart"/>
      <w:r w:rsidRPr="005D3201">
        <w:rPr>
          <w:sz w:val="20"/>
          <w:szCs w:val="20"/>
        </w:rPr>
        <w:t>matrix</w:t>
      </w:r>
      <w:proofErr w:type="spellEnd"/>
      <w:r w:rsidRPr="005D3201">
        <w:rPr>
          <w:sz w:val="20"/>
          <w:szCs w:val="20"/>
        </w:rPr>
        <w:t>[i][i] = 1.0;</w:t>
      </w:r>
    </w:p>
    <w:p w14:paraId="2262132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lastRenderedPageBreak/>
        <w:t xml:space="preserve">    }</w:t>
      </w:r>
    </w:p>
    <w:p w14:paraId="2785AFC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4EB58C1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25CBE83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копируем значения одной матрицы в другую</w:t>
      </w:r>
    </w:p>
    <w:p w14:paraId="1A98064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copyMatrixToMatrix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 xml:space="preserve">double** </w:t>
      </w:r>
      <w:proofErr w:type="spellStart"/>
      <w:r w:rsidRPr="005D3201">
        <w:rPr>
          <w:sz w:val="20"/>
          <w:szCs w:val="20"/>
          <w:lang w:val="en-US"/>
        </w:rPr>
        <w:t>srcMatrix</w:t>
      </w:r>
      <w:proofErr w:type="spellEnd"/>
      <w:r w:rsidRPr="005D3201">
        <w:rPr>
          <w:sz w:val="20"/>
          <w:szCs w:val="20"/>
          <w:lang w:val="en-US"/>
        </w:rPr>
        <w:t xml:space="preserve">, double** </w:t>
      </w:r>
      <w:proofErr w:type="spellStart"/>
      <w:r w:rsidRPr="005D3201">
        <w:rPr>
          <w:sz w:val="20"/>
          <w:szCs w:val="20"/>
          <w:lang w:val="en-US"/>
        </w:rPr>
        <w:t>dstMatrix</w:t>
      </w:r>
      <w:proofErr w:type="spellEnd"/>
      <w:r w:rsidRPr="005D3201">
        <w:rPr>
          <w:sz w:val="20"/>
          <w:szCs w:val="20"/>
          <w:lang w:val="en-US"/>
        </w:rPr>
        <w:t>, int N) {</w:t>
      </w:r>
    </w:p>
    <w:p w14:paraId="5535C78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 {</w:t>
      </w:r>
    </w:p>
    <w:p w14:paraId="0B33876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for (int j = 0; j &lt; N; </w:t>
      </w:r>
      <w:proofErr w:type="spellStart"/>
      <w:r w:rsidRPr="005D3201">
        <w:rPr>
          <w:sz w:val="20"/>
          <w:szCs w:val="20"/>
          <w:lang w:val="en-US"/>
        </w:rPr>
        <w:t>j++</w:t>
      </w:r>
      <w:proofErr w:type="spellEnd"/>
      <w:r w:rsidRPr="005D3201">
        <w:rPr>
          <w:sz w:val="20"/>
          <w:szCs w:val="20"/>
          <w:lang w:val="en-US"/>
        </w:rPr>
        <w:t>) {</w:t>
      </w:r>
    </w:p>
    <w:p w14:paraId="52DEC86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</w:t>
      </w:r>
      <w:proofErr w:type="spellStart"/>
      <w:r w:rsidRPr="005D3201">
        <w:rPr>
          <w:sz w:val="20"/>
          <w:szCs w:val="20"/>
          <w:lang w:val="en-US"/>
        </w:rPr>
        <w:t>dstMatrix</w:t>
      </w:r>
      <w:proofErr w:type="spellEnd"/>
      <w:r w:rsidRPr="005D3201">
        <w:rPr>
          <w:sz w:val="20"/>
          <w:szCs w:val="20"/>
          <w:lang w:val="en-US"/>
        </w:rPr>
        <w:t>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][j] = </w:t>
      </w:r>
      <w:proofErr w:type="spellStart"/>
      <w:r w:rsidRPr="005D3201">
        <w:rPr>
          <w:sz w:val="20"/>
          <w:szCs w:val="20"/>
          <w:lang w:val="en-US"/>
        </w:rPr>
        <w:t>srcMatrix</w:t>
      </w:r>
      <w:proofErr w:type="spellEnd"/>
      <w:r w:rsidRPr="005D3201">
        <w:rPr>
          <w:sz w:val="20"/>
          <w:szCs w:val="20"/>
          <w:lang w:val="en-US"/>
        </w:rPr>
        <w:t>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[j];</w:t>
      </w:r>
    </w:p>
    <w:p w14:paraId="47BAB13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}</w:t>
      </w:r>
    </w:p>
    <w:p w14:paraId="602C913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}</w:t>
      </w:r>
    </w:p>
    <w:p w14:paraId="28CC0B2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36D5A48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3D15871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копируем значения одной матрицы в другую</w:t>
      </w:r>
    </w:p>
    <w:p w14:paraId="7DEC521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copyVectorToVector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 xml:space="preserve">double* </w:t>
      </w:r>
      <w:proofErr w:type="spellStart"/>
      <w:r w:rsidRPr="005D3201">
        <w:rPr>
          <w:sz w:val="20"/>
          <w:szCs w:val="20"/>
          <w:lang w:val="en-US"/>
        </w:rPr>
        <w:t>srcVector</w:t>
      </w:r>
      <w:proofErr w:type="spellEnd"/>
      <w:r w:rsidRPr="005D3201">
        <w:rPr>
          <w:sz w:val="20"/>
          <w:szCs w:val="20"/>
          <w:lang w:val="en-US"/>
        </w:rPr>
        <w:t xml:space="preserve">, double* </w:t>
      </w:r>
      <w:proofErr w:type="spellStart"/>
      <w:r w:rsidRPr="005D3201">
        <w:rPr>
          <w:sz w:val="20"/>
          <w:szCs w:val="20"/>
          <w:lang w:val="en-US"/>
        </w:rPr>
        <w:t>dstVector</w:t>
      </w:r>
      <w:proofErr w:type="spellEnd"/>
      <w:r w:rsidRPr="005D3201">
        <w:rPr>
          <w:sz w:val="20"/>
          <w:szCs w:val="20"/>
          <w:lang w:val="en-US"/>
        </w:rPr>
        <w:t>, int N) {</w:t>
      </w:r>
    </w:p>
    <w:p w14:paraId="6E1673A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 {</w:t>
      </w:r>
    </w:p>
    <w:p w14:paraId="6E5ECCB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</w:t>
      </w:r>
      <w:proofErr w:type="spellStart"/>
      <w:r w:rsidRPr="005D3201">
        <w:rPr>
          <w:sz w:val="20"/>
          <w:szCs w:val="20"/>
          <w:lang w:val="en-US"/>
        </w:rPr>
        <w:t>dstVector</w:t>
      </w:r>
      <w:proofErr w:type="spellEnd"/>
      <w:r w:rsidRPr="005D3201">
        <w:rPr>
          <w:sz w:val="20"/>
          <w:szCs w:val="20"/>
          <w:lang w:val="en-US"/>
        </w:rPr>
        <w:t>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] = </w:t>
      </w:r>
      <w:proofErr w:type="spellStart"/>
      <w:r w:rsidRPr="005D3201">
        <w:rPr>
          <w:sz w:val="20"/>
          <w:szCs w:val="20"/>
          <w:lang w:val="en-US"/>
        </w:rPr>
        <w:t>srcVector</w:t>
      </w:r>
      <w:proofErr w:type="spellEnd"/>
      <w:r w:rsidRPr="005D3201">
        <w:rPr>
          <w:sz w:val="20"/>
          <w:szCs w:val="20"/>
          <w:lang w:val="en-US"/>
        </w:rPr>
        <w:t>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;</w:t>
      </w:r>
    </w:p>
    <w:p w14:paraId="45E0719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}</w:t>
      </w:r>
    </w:p>
    <w:p w14:paraId="4E731B2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30E58AD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10B8A7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очистка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а</w:t>
      </w:r>
    </w:p>
    <w:p w14:paraId="62CB811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vectorClear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 A, int N)</w:t>
      </w:r>
    </w:p>
    <w:p w14:paraId="34255B3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1828A4A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</w:t>
      </w:r>
    </w:p>
    <w:p w14:paraId="6A42189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A[i] = 0.0;</w:t>
      </w:r>
    </w:p>
    <w:p w14:paraId="04B695A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6B98DD7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62762E3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умножение матрицы на вектор</w:t>
      </w:r>
    </w:p>
    <w:p w14:paraId="6AD7251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matrixMulVec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* A, double* B, double* C, int N)</w:t>
      </w:r>
    </w:p>
    <w:p w14:paraId="5AB6663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227BAF2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5D3201">
        <w:rPr>
          <w:sz w:val="20"/>
          <w:szCs w:val="20"/>
          <w:lang w:val="en-US"/>
        </w:rPr>
        <w:t>vectorClear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C, N);</w:t>
      </w:r>
    </w:p>
    <w:p w14:paraId="7DFA87C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</w:t>
      </w:r>
    </w:p>
    <w:p w14:paraId="0F3915F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for (int j = 0; j &lt; N; </w:t>
      </w:r>
      <w:proofErr w:type="spellStart"/>
      <w:r w:rsidRPr="005D3201">
        <w:rPr>
          <w:sz w:val="20"/>
          <w:szCs w:val="20"/>
          <w:lang w:val="en-US"/>
        </w:rPr>
        <w:t>j++</w:t>
      </w:r>
      <w:proofErr w:type="spellEnd"/>
      <w:r w:rsidRPr="005D3201">
        <w:rPr>
          <w:sz w:val="20"/>
          <w:szCs w:val="20"/>
          <w:lang w:val="en-US"/>
        </w:rPr>
        <w:t>)</w:t>
      </w:r>
    </w:p>
    <w:p w14:paraId="1C0BC79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    </w:t>
      </w:r>
      <w:r w:rsidRPr="005D3201">
        <w:rPr>
          <w:sz w:val="20"/>
          <w:szCs w:val="20"/>
        </w:rPr>
        <w:t>C[i] += A[i][j] * B[j];</w:t>
      </w:r>
    </w:p>
    <w:p w14:paraId="0AF4F48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72559E8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59AEB54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умножение матрицы на матрицу</w:t>
      </w:r>
    </w:p>
    <w:p w14:paraId="1E6DF6F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matrixMul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* A, double** B, double** C, int N)</w:t>
      </w:r>
    </w:p>
    <w:p w14:paraId="7BA7E06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7257DF1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</w:t>
      </w:r>
    </w:p>
    <w:p w14:paraId="3016B7A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for (int j = 0; j &lt; N; </w:t>
      </w:r>
      <w:proofErr w:type="spellStart"/>
      <w:r w:rsidRPr="005D3201">
        <w:rPr>
          <w:sz w:val="20"/>
          <w:szCs w:val="20"/>
          <w:lang w:val="en-US"/>
        </w:rPr>
        <w:t>j++</w:t>
      </w:r>
      <w:proofErr w:type="spellEnd"/>
      <w:r w:rsidRPr="005D3201">
        <w:rPr>
          <w:sz w:val="20"/>
          <w:szCs w:val="20"/>
          <w:lang w:val="en-US"/>
        </w:rPr>
        <w:t>)</w:t>
      </w:r>
    </w:p>
    <w:p w14:paraId="72900EA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for (int k = 0; k &lt; N; k++)</w:t>
      </w:r>
    </w:p>
    <w:p w14:paraId="1B8E209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        </w:t>
      </w:r>
      <w:r w:rsidRPr="005D3201">
        <w:rPr>
          <w:sz w:val="20"/>
          <w:szCs w:val="20"/>
        </w:rPr>
        <w:t>C[i][j] += A[i][k] * B[k][j];</w:t>
      </w:r>
    </w:p>
    <w:p w14:paraId="3684FC2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26C9251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0DA1293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умножение матрицы на скаляр</w:t>
      </w:r>
    </w:p>
    <w:p w14:paraId="7AB7FE5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matrixMulScalar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* A, double scalar, double** C, int N)</w:t>
      </w:r>
    </w:p>
    <w:p w14:paraId="7FA5797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0A31C20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</w:t>
      </w:r>
    </w:p>
    <w:p w14:paraId="31EDE48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for (int j = 0; j &lt; N; </w:t>
      </w:r>
      <w:proofErr w:type="spellStart"/>
      <w:r w:rsidRPr="005D3201">
        <w:rPr>
          <w:sz w:val="20"/>
          <w:szCs w:val="20"/>
          <w:lang w:val="en-US"/>
        </w:rPr>
        <w:t>j++</w:t>
      </w:r>
      <w:proofErr w:type="spellEnd"/>
      <w:r w:rsidRPr="005D3201">
        <w:rPr>
          <w:sz w:val="20"/>
          <w:szCs w:val="20"/>
          <w:lang w:val="en-US"/>
        </w:rPr>
        <w:t>)</w:t>
      </w:r>
    </w:p>
    <w:p w14:paraId="0E65FD2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C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[j] = A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[j] * scalar;</w:t>
      </w:r>
    </w:p>
    <w:p w14:paraId="79AD3AF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05BB533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E73739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вычитание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ы</w:t>
      </w:r>
    </w:p>
    <w:p w14:paraId="2E272EB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matrixSub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* A, double** B, double** C, int N, double scalar = 1.0)</w:t>
      </w:r>
    </w:p>
    <w:p w14:paraId="3037226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4E309F8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</w:t>
      </w:r>
    </w:p>
    <w:p w14:paraId="3A65593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for (int j = 0; j &lt; N; </w:t>
      </w:r>
      <w:proofErr w:type="spellStart"/>
      <w:r w:rsidRPr="005D3201">
        <w:rPr>
          <w:sz w:val="20"/>
          <w:szCs w:val="20"/>
          <w:lang w:val="en-US"/>
        </w:rPr>
        <w:t>j++</w:t>
      </w:r>
      <w:proofErr w:type="spellEnd"/>
      <w:r w:rsidRPr="005D3201">
        <w:rPr>
          <w:sz w:val="20"/>
          <w:szCs w:val="20"/>
          <w:lang w:val="en-US"/>
        </w:rPr>
        <w:t>)</w:t>
      </w:r>
    </w:p>
    <w:p w14:paraId="5D1C2B8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C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[j] = A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[j] - B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[j] * scalar;</w:t>
      </w:r>
    </w:p>
    <w:p w14:paraId="1CBFD69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0698C0F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D308B1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получение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ы</w:t>
      </w:r>
      <w:r w:rsidRPr="005D3201">
        <w:rPr>
          <w:sz w:val="20"/>
          <w:szCs w:val="20"/>
          <w:lang w:val="en-US"/>
        </w:rPr>
        <w:t xml:space="preserve"> PA</w:t>
      </w:r>
    </w:p>
    <w:p w14:paraId="3A54E1C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double** </w:t>
      </w:r>
      <w:proofErr w:type="spellStart"/>
      <w:proofErr w:type="gramStart"/>
      <w:r w:rsidRPr="005D3201">
        <w:rPr>
          <w:sz w:val="20"/>
          <w:szCs w:val="20"/>
          <w:lang w:val="en-US"/>
        </w:rPr>
        <w:t>matrixPA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* A, int* P, int N)</w:t>
      </w:r>
    </w:p>
    <w:p w14:paraId="656547E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7984823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lastRenderedPageBreak/>
        <w:t xml:space="preserve">    double** PA = new double* [N];</w:t>
      </w:r>
    </w:p>
    <w:p w14:paraId="6B84909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 {</w:t>
      </w:r>
    </w:p>
    <w:p w14:paraId="57AC8AA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PA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 = A[P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];</w:t>
      </w:r>
    </w:p>
    <w:p w14:paraId="1150551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}</w:t>
      </w:r>
    </w:p>
    <w:p w14:paraId="51DCB86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return PA;</w:t>
      </w:r>
    </w:p>
    <w:p w14:paraId="1B9A527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0A5A179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D47C17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сложение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ов</w:t>
      </w:r>
    </w:p>
    <w:p w14:paraId="04D5C24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vectorAdd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 A, double* B, double* C, int N, double alpha = 1.0)</w:t>
      </w:r>
    </w:p>
    <w:p w14:paraId="178A112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26C0E15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</w:t>
      </w:r>
    </w:p>
    <w:p w14:paraId="50913D6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C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 = A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 + B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 * alpha;</w:t>
      </w:r>
    </w:p>
    <w:p w14:paraId="6EECF20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130EDCE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C3E41D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вычитание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ов</w:t>
      </w:r>
    </w:p>
    <w:p w14:paraId="3B70DBD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vectorSub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 A, double* B, double* C, int N)</w:t>
      </w:r>
    </w:p>
    <w:p w14:paraId="73AE1E1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79C65763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</w:t>
      </w:r>
    </w:p>
    <w:p w14:paraId="49135FC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C[i] = A[i] - B[i];</w:t>
      </w:r>
    </w:p>
    <w:p w14:paraId="074E6E6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66ED0FD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2F86C44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умножение вектора на скаляр</w:t>
      </w:r>
    </w:p>
    <w:p w14:paraId="6025226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5D3201">
        <w:rPr>
          <w:sz w:val="20"/>
          <w:szCs w:val="20"/>
          <w:lang w:val="en-US"/>
        </w:rPr>
        <w:t>vectorMulScalar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 A, double scalar, double* C, int N)</w:t>
      </w:r>
    </w:p>
    <w:p w14:paraId="0BA582E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679B248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</w:t>
      </w:r>
    </w:p>
    <w:p w14:paraId="45D4C4E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C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 = A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 * scalar;</w:t>
      </w:r>
    </w:p>
    <w:p w14:paraId="0E93A44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5112B62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5E3A98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скалярное</w:t>
      </w:r>
      <w:r w:rsidRPr="005D3201">
        <w:rPr>
          <w:sz w:val="20"/>
          <w:szCs w:val="20"/>
          <w:lang w:val="en-US"/>
        </w:rPr>
        <w:t xml:space="preserve"> </w:t>
      </w:r>
      <w:proofErr w:type="spellStart"/>
      <w:r w:rsidRPr="005D3201">
        <w:rPr>
          <w:sz w:val="20"/>
          <w:szCs w:val="20"/>
        </w:rPr>
        <w:t>произведенеие</w:t>
      </w:r>
      <w:proofErr w:type="spellEnd"/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ов</w:t>
      </w:r>
    </w:p>
    <w:p w14:paraId="19EB56F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double </w:t>
      </w:r>
      <w:proofErr w:type="spellStart"/>
      <w:proofErr w:type="gramStart"/>
      <w:r w:rsidRPr="005D3201">
        <w:rPr>
          <w:sz w:val="20"/>
          <w:szCs w:val="20"/>
          <w:lang w:val="en-US"/>
        </w:rPr>
        <w:t>vectorMul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 v1, double* v2, int N)</w:t>
      </w:r>
    </w:p>
    <w:p w14:paraId="7474210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2624584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double sum = 0;</w:t>
      </w:r>
    </w:p>
    <w:p w14:paraId="5B5B2E9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</w:t>
      </w:r>
    </w:p>
    <w:p w14:paraId="5417942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sum += v1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 * v2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;</w:t>
      </w:r>
    </w:p>
    <w:p w14:paraId="279A62B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return sum;</w:t>
      </w:r>
    </w:p>
    <w:p w14:paraId="68CA178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2BF5FC2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6D710A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норма</w:t>
      </w:r>
      <w:r w:rsidRPr="005D3201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а</w:t>
      </w:r>
    </w:p>
    <w:p w14:paraId="53A792A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double </w:t>
      </w:r>
      <w:proofErr w:type="spellStart"/>
      <w:proofErr w:type="gramStart"/>
      <w:r w:rsidRPr="005D3201">
        <w:rPr>
          <w:sz w:val="20"/>
          <w:szCs w:val="20"/>
          <w:lang w:val="en-US"/>
        </w:rPr>
        <w:t>vectorEuNorm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 vector, int N)</w:t>
      </w:r>
    </w:p>
    <w:p w14:paraId="5EB1769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591F76F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double sum = 0;</w:t>
      </w:r>
    </w:p>
    <w:p w14:paraId="2723C21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0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</w:t>
      </w:r>
    </w:p>
    <w:p w14:paraId="21D9B67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sum += pow(vector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, 2);</w:t>
      </w:r>
    </w:p>
    <w:p w14:paraId="383998F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return sqrt(sum);</w:t>
      </w:r>
    </w:p>
    <w:p w14:paraId="14AF371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}</w:t>
      </w:r>
    </w:p>
    <w:p w14:paraId="20E15FF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12C900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double </w:t>
      </w:r>
      <w:proofErr w:type="spellStart"/>
      <w:proofErr w:type="gramStart"/>
      <w:r w:rsidRPr="005D3201">
        <w:rPr>
          <w:sz w:val="20"/>
          <w:szCs w:val="20"/>
          <w:lang w:val="en-US"/>
        </w:rPr>
        <w:t>vectorNorm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 v, int N)</w:t>
      </w:r>
    </w:p>
    <w:p w14:paraId="259E46F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>{</w:t>
      </w:r>
    </w:p>
    <w:p w14:paraId="441462B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double max = abs(</w:t>
      </w:r>
      <w:proofErr w:type="gramStart"/>
      <w:r w:rsidRPr="005D3201">
        <w:rPr>
          <w:sz w:val="20"/>
          <w:szCs w:val="20"/>
          <w:lang w:val="en-US"/>
        </w:rPr>
        <w:t>v[</w:t>
      </w:r>
      <w:proofErr w:type="gramEnd"/>
      <w:r w:rsidRPr="005D3201">
        <w:rPr>
          <w:sz w:val="20"/>
          <w:szCs w:val="20"/>
          <w:lang w:val="en-US"/>
        </w:rPr>
        <w:t>0]);</w:t>
      </w:r>
    </w:p>
    <w:p w14:paraId="5D1B0F2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1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</w:t>
      </w:r>
    </w:p>
    <w:p w14:paraId="7221546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if (abs(v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) &gt; max)</w:t>
      </w:r>
    </w:p>
    <w:p w14:paraId="03B11D8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    max = abs(v[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]);</w:t>
      </w:r>
    </w:p>
    <w:p w14:paraId="3CC6EA4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return max;</w:t>
      </w:r>
    </w:p>
    <w:p w14:paraId="3617B4D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468245C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0EBC6FD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определить строку с главным элементом (который максимален в текущем столбце)</w:t>
      </w:r>
    </w:p>
    <w:p w14:paraId="6E1B3E9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int </w:t>
      </w:r>
      <w:proofErr w:type="spellStart"/>
      <w:proofErr w:type="gramStart"/>
      <w:r w:rsidRPr="005D3201">
        <w:rPr>
          <w:sz w:val="20"/>
          <w:szCs w:val="20"/>
          <w:lang w:val="en-US"/>
        </w:rPr>
        <w:t>defineRowIdxWithMainValue</w:t>
      </w:r>
      <w:proofErr w:type="spellEnd"/>
      <w:r w:rsidRPr="005D3201">
        <w:rPr>
          <w:sz w:val="20"/>
          <w:szCs w:val="20"/>
          <w:lang w:val="en-US"/>
        </w:rPr>
        <w:t>(</w:t>
      </w:r>
      <w:proofErr w:type="gramEnd"/>
      <w:r w:rsidRPr="005D3201">
        <w:rPr>
          <w:sz w:val="20"/>
          <w:szCs w:val="20"/>
          <w:lang w:val="en-US"/>
        </w:rPr>
        <w:t>double** matrix, int k, int N) {</w:t>
      </w:r>
    </w:p>
    <w:p w14:paraId="263CABCD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int m = k;</w:t>
      </w:r>
    </w:p>
    <w:p w14:paraId="0097B10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double </w:t>
      </w:r>
      <w:proofErr w:type="spellStart"/>
      <w:r w:rsidRPr="005D3201">
        <w:rPr>
          <w:sz w:val="20"/>
          <w:szCs w:val="20"/>
          <w:lang w:val="en-US"/>
        </w:rPr>
        <w:t>maxValue</w:t>
      </w:r>
      <w:proofErr w:type="spellEnd"/>
      <w:r w:rsidRPr="005D3201">
        <w:rPr>
          <w:sz w:val="20"/>
          <w:szCs w:val="20"/>
          <w:lang w:val="en-US"/>
        </w:rPr>
        <w:t xml:space="preserve"> = 0.0;</w:t>
      </w:r>
    </w:p>
    <w:p w14:paraId="566E9C4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for (int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= k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 xml:space="preserve"> &lt; N; </w:t>
      </w:r>
      <w:proofErr w:type="spellStart"/>
      <w:r w:rsidRPr="005D3201">
        <w:rPr>
          <w:sz w:val="20"/>
          <w:szCs w:val="20"/>
          <w:lang w:val="en-US"/>
        </w:rPr>
        <w:t>i</w:t>
      </w:r>
      <w:proofErr w:type="spellEnd"/>
      <w:r w:rsidRPr="005D3201">
        <w:rPr>
          <w:sz w:val="20"/>
          <w:szCs w:val="20"/>
          <w:lang w:val="en-US"/>
        </w:rPr>
        <w:t>++) {</w:t>
      </w:r>
    </w:p>
    <w:p w14:paraId="6C6D2D1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  <w:lang w:val="en-US"/>
        </w:rPr>
        <w:t xml:space="preserve">        </w:t>
      </w:r>
      <w:r w:rsidRPr="00D143DF">
        <w:rPr>
          <w:sz w:val="20"/>
          <w:szCs w:val="20"/>
          <w:lang w:val="en-US"/>
        </w:rPr>
        <w:t>if (abs(matrix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][k]) &gt; </w:t>
      </w:r>
      <w:proofErr w:type="spellStart"/>
      <w:r w:rsidRPr="00D143DF">
        <w:rPr>
          <w:sz w:val="20"/>
          <w:szCs w:val="20"/>
          <w:lang w:val="en-US"/>
        </w:rPr>
        <w:t>maxValue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3368FCD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m =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5DB7AFD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D143DF">
        <w:rPr>
          <w:sz w:val="20"/>
          <w:szCs w:val="20"/>
          <w:lang w:val="en-US"/>
        </w:rPr>
        <w:t>maxValue</w:t>
      </w:r>
      <w:proofErr w:type="spellEnd"/>
      <w:r w:rsidRPr="00D143DF">
        <w:rPr>
          <w:sz w:val="20"/>
          <w:szCs w:val="20"/>
          <w:lang w:val="en-US"/>
        </w:rPr>
        <w:t xml:space="preserve"> = abs(matrix[m][k]);</w:t>
      </w:r>
    </w:p>
    <w:p w14:paraId="6AE0F99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lastRenderedPageBreak/>
        <w:t xml:space="preserve">        }</w:t>
      </w:r>
    </w:p>
    <w:p w14:paraId="53D3B15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7B47BD0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return m;</w:t>
      </w:r>
    </w:p>
    <w:p w14:paraId="0A2AE47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2A8BBB6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DA1B9F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//LU </w:t>
      </w:r>
      <w:r w:rsidRPr="005D3201">
        <w:rPr>
          <w:sz w:val="20"/>
          <w:szCs w:val="20"/>
        </w:rPr>
        <w:t>разложение</w:t>
      </w:r>
    </w:p>
    <w:p w14:paraId="5067CDC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LUdecomposition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double** L, double** U, int* P, int&amp; rank, double&amp; sign, int N) {</w:t>
      </w:r>
    </w:p>
    <w:p w14:paraId="394E736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proofErr w:type="spellStart"/>
      <w:r w:rsidRPr="005D3201">
        <w:rPr>
          <w:sz w:val="20"/>
          <w:szCs w:val="20"/>
        </w:rPr>
        <w:t>иницилизируем</w:t>
      </w:r>
      <w:proofErr w:type="spellEnd"/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одстановку</w:t>
      </w:r>
      <w:r w:rsidRPr="00D143DF">
        <w:rPr>
          <w:sz w:val="20"/>
          <w:szCs w:val="20"/>
          <w:lang w:val="en-US"/>
        </w:rPr>
        <w:t xml:space="preserve"> P</w:t>
      </w:r>
    </w:p>
    <w:p w14:paraId="11AF33E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N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09660E5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P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] =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2B3FE92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4DE0720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6846AB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k = 0; k &lt; N; k++) {</w:t>
      </w:r>
    </w:p>
    <w:p w14:paraId="10FEA9F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auto </w:t>
      </w:r>
      <w:proofErr w:type="spellStart"/>
      <w:r w:rsidRPr="00D143DF">
        <w:rPr>
          <w:sz w:val="20"/>
          <w:szCs w:val="20"/>
          <w:lang w:val="en-US"/>
        </w:rPr>
        <w:t>rowIdx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D143DF">
        <w:rPr>
          <w:sz w:val="20"/>
          <w:szCs w:val="20"/>
          <w:lang w:val="en-US"/>
        </w:rPr>
        <w:t>defineRowIdxWithMainValue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U, k, N);</w:t>
      </w:r>
    </w:p>
    <w:p w14:paraId="14CB97D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if (</w:t>
      </w:r>
      <w:proofErr w:type="gramStart"/>
      <w:r w:rsidRPr="00D143DF">
        <w:rPr>
          <w:sz w:val="20"/>
          <w:szCs w:val="20"/>
          <w:lang w:val="en-US"/>
        </w:rPr>
        <w:t>k !</w:t>
      </w:r>
      <w:proofErr w:type="gramEnd"/>
      <w:r w:rsidRPr="00D143DF">
        <w:rPr>
          <w:sz w:val="20"/>
          <w:szCs w:val="20"/>
          <w:lang w:val="en-US"/>
        </w:rPr>
        <w:t xml:space="preserve">= </w:t>
      </w:r>
      <w:proofErr w:type="spellStart"/>
      <w:r w:rsidRPr="00D143DF">
        <w:rPr>
          <w:sz w:val="20"/>
          <w:szCs w:val="20"/>
          <w:lang w:val="en-US"/>
        </w:rPr>
        <w:t>rowId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618CD98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//</w:t>
      </w:r>
      <w:r w:rsidRPr="005D3201">
        <w:rPr>
          <w:sz w:val="20"/>
          <w:szCs w:val="20"/>
        </w:rPr>
        <w:t>Смена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строк</w:t>
      </w:r>
    </w:p>
    <w:p w14:paraId="7382531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swap(U[k], U[</w:t>
      </w:r>
      <w:proofErr w:type="spellStart"/>
      <w:r w:rsidRPr="00D143DF">
        <w:rPr>
          <w:sz w:val="20"/>
          <w:szCs w:val="20"/>
          <w:lang w:val="en-US"/>
        </w:rPr>
        <w:t>rowIdx</w:t>
      </w:r>
      <w:proofErr w:type="spellEnd"/>
      <w:r w:rsidRPr="00D143DF">
        <w:rPr>
          <w:sz w:val="20"/>
          <w:szCs w:val="20"/>
          <w:lang w:val="en-US"/>
        </w:rPr>
        <w:t>]);</w:t>
      </w:r>
    </w:p>
    <w:p w14:paraId="69BA1F3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swap(L[k], L[</w:t>
      </w:r>
      <w:proofErr w:type="spellStart"/>
      <w:r w:rsidRPr="00D143DF">
        <w:rPr>
          <w:sz w:val="20"/>
          <w:szCs w:val="20"/>
          <w:lang w:val="en-US"/>
        </w:rPr>
        <w:t>rowIdx</w:t>
      </w:r>
      <w:proofErr w:type="spellEnd"/>
      <w:r w:rsidRPr="00D143DF">
        <w:rPr>
          <w:sz w:val="20"/>
          <w:szCs w:val="20"/>
          <w:lang w:val="en-US"/>
        </w:rPr>
        <w:t>]);</w:t>
      </w:r>
    </w:p>
    <w:p w14:paraId="244BC7F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swap(P[k], P[</w:t>
      </w:r>
      <w:proofErr w:type="spellStart"/>
      <w:r w:rsidRPr="00D143DF">
        <w:rPr>
          <w:sz w:val="20"/>
          <w:szCs w:val="20"/>
          <w:lang w:val="en-US"/>
        </w:rPr>
        <w:t>rowIdx</w:t>
      </w:r>
      <w:proofErr w:type="spellEnd"/>
      <w:r w:rsidRPr="00D143DF">
        <w:rPr>
          <w:sz w:val="20"/>
          <w:szCs w:val="20"/>
          <w:lang w:val="en-US"/>
        </w:rPr>
        <w:t>]);</w:t>
      </w:r>
    </w:p>
    <w:p w14:paraId="0A42F97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sign *= -1.0;</w:t>
      </w:r>
    </w:p>
    <w:p w14:paraId="46682C0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256F044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F0406E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главный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элемент</w:t>
      </w:r>
    </w:p>
    <w:p w14:paraId="488A00C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double </w:t>
      </w:r>
      <w:proofErr w:type="spellStart"/>
      <w:r w:rsidRPr="00D143DF">
        <w:rPr>
          <w:sz w:val="20"/>
          <w:szCs w:val="20"/>
          <w:lang w:val="en-US"/>
        </w:rPr>
        <w:t>mainValue</w:t>
      </w:r>
      <w:proofErr w:type="spellEnd"/>
      <w:r w:rsidRPr="00D143DF">
        <w:rPr>
          <w:sz w:val="20"/>
          <w:szCs w:val="20"/>
          <w:lang w:val="en-US"/>
        </w:rPr>
        <w:t xml:space="preserve"> = U[k][k];</w:t>
      </w:r>
    </w:p>
    <w:p w14:paraId="714D580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if (abs(</w:t>
      </w:r>
      <w:proofErr w:type="spellStart"/>
      <w:r w:rsidRPr="00D143DF">
        <w:rPr>
          <w:sz w:val="20"/>
          <w:szCs w:val="20"/>
          <w:lang w:val="en-US"/>
        </w:rPr>
        <w:t>mainValue</w:t>
      </w:r>
      <w:proofErr w:type="spellEnd"/>
      <w:r w:rsidRPr="00D143DF">
        <w:rPr>
          <w:sz w:val="20"/>
          <w:szCs w:val="20"/>
          <w:lang w:val="en-US"/>
        </w:rPr>
        <w:t xml:space="preserve">) &lt; </w:t>
      </w:r>
      <w:proofErr w:type="spellStart"/>
      <w:r w:rsidRPr="00D143DF">
        <w:rPr>
          <w:sz w:val="20"/>
          <w:szCs w:val="20"/>
          <w:lang w:val="en-US"/>
        </w:rPr>
        <w:t>minValue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3F367D5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//</w:t>
      </w:r>
      <w:r w:rsidRPr="005D3201">
        <w:rPr>
          <w:sz w:val="20"/>
          <w:szCs w:val="20"/>
        </w:rPr>
        <w:t>Определяем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ранг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ы</w:t>
      </w:r>
    </w:p>
    <w:p w14:paraId="2873AEC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5D3201">
        <w:rPr>
          <w:sz w:val="20"/>
          <w:szCs w:val="20"/>
        </w:rPr>
        <w:t>rank</w:t>
      </w:r>
      <w:proofErr w:type="spellEnd"/>
      <w:r w:rsidRPr="005D3201">
        <w:rPr>
          <w:sz w:val="20"/>
          <w:szCs w:val="20"/>
        </w:rPr>
        <w:t xml:space="preserve"> = k;</w:t>
      </w:r>
    </w:p>
    <w:p w14:paraId="7903D96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    </w:t>
      </w:r>
      <w:proofErr w:type="spellStart"/>
      <w:r w:rsidRPr="005D3201">
        <w:rPr>
          <w:sz w:val="20"/>
          <w:szCs w:val="20"/>
        </w:rPr>
        <w:t>return</w:t>
      </w:r>
      <w:proofErr w:type="spellEnd"/>
      <w:r w:rsidRPr="005D3201">
        <w:rPr>
          <w:sz w:val="20"/>
          <w:szCs w:val="20"/>
        </w:rPr>
        <w:t>;</w:t>
      </w:r>
    </w:p>
    <w:p w14:paraId="23B86CE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}</w:t>
      </w:r>
    </w:p>
    <w:p w14:paraId="7537D3E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79CA39C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//заполняем матрицу L</w:t>
      </w:r>
    </w:p>
    <w:p w14:paraId="5E16C1A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r w:rsidRPr="00D143DF">
        <w:rPr>
          <w:sz w:val="20"/>
          <w:szCs w:val="20"/>
          <w:lang w:val="en-US"/>
        </w:rPr>
        <w:t xml:space="preserve">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k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N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2A113A4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L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k] = U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k];</w:t>
      </w:r>
    </w:p>
    <w:p w14:paraId="71F6931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//</w:t>
      </w:r>
      <w:proofErr w:type="spellStart"/>
      <w:proofErr w:type="gramStart"/>
      <w:r w:rsidRPr="00D143DF">
        <w:rPr>
          <w:sz w:val="20"/>
          <w:szCs w:val="20"/>
          <w:lang w:val="en-US"/>
        </w:rPr>
        <w:t>print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L, N);</w:t>
      </w:r>
    </w:p>
    <w:p w14:paraId="1B766BA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290D588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00967D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j = k; j &lt; N; </w:t>
      </w:r>
      <w:proofErr w:type="spellStart"/>
      <w:r w:rsidRPr="00D143DF">
        <w:rPr>
          <w:sz w:val="20"/>
          <w:szCs w:val="20"/>
          <w:lang w:val="en-US"/>
        </w:rPr>
        <w:t>j++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03E088A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U[k][j] /= </w:t>
      </w:r>
      <w:proofErr w:type="spellStart"/>
      <w:r w:rsidRPr="00D143DF">
        <w:rPr>
          <w:sz w:val="20"/>
          <w:szCs w:val="20"/>
          <w:lang w:val="en-US"/>
        </w:rPr>
        <w:t>mainValue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57E8473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04FFEAF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8E647B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заполняем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у</w:t>
      </w:r>
      <w:r w:rsidRPr="00D143DF">
        <w:rPr>
          <w:sz w:val="20"/>
          <w:szCs w:val="20"/>
          <w:lang w:val="en-US"/>
        </w:rPr>
        <w:t xml:space="preserve"> U</w:t>
      </w:r>
    </w:p>
    <w:p w14:paraId="655A41F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k + 1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N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52A0D48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for (int j = k; j &lt; N; </w:t>
      </w:r>
      <w:proofErr w:type="spellStart"/>
      <w:r w:rsidRPr="00D143DF">
        <w:rPr>
          <w:sz w:val="20"/>
          <w:szCs w:val="20"/>
          <w:lang w:val="en-US"/>
        </w:rPr>
        <w:t>j++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7F06234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U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j] = U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j] - L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k] * U[k][j];</w:t>
      </w:r>
    </w:p>
    <w:p w14:paraId="2984F5C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//</w:t>
      </w:r>
      <w:proofErr w:type="spellStart"/>
      <w:proofErr w:type="gramStart"/>
      <w:r w:rsidRPr="00D143DF">
        <w:rPr>
          <w:sz w:val="20"/>
          <w:szCs w:val="20"/>
          <w:lang w:val="en-US"/>
        </w:rPr>
        <w:t>print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U, N);</w:t>
      </w:r>
    </w:p>
    <w:p w14:paraId="6CD66F3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}</w:t>
      </w:r>
    </w:p>
    <w:p w14:paraId="7974B41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0D2CE76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0EB59A8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67F5230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24D870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342F0D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Решение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уравнения</w:t>
      </w:r>
      <w:r w:rsidRPr="00D143DF">
        <w:rPr>
          <w:sz w:val="20"/>
          <w:szCs w:val="20"/>
          <w:lang w:val="en-US"/>
        </w:rPr>
        <w:t xml:space="preserve"> Ly = Pb</w:t>
      </w:r>
    </w:p>
    <w:p w14:paraId="2A1D356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SolveLy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double** </w:t>
      </w:r>
      <w:proofErr w:type="spellStart"/>
      <w:r w:rsidRPr="00D143DF">
        <w:rPr>
          <w:sz w:val="20"/>
          <w:szCs w:val="20"/>
          <w:lang w:val="en-US"/>
        </w:rPr>
        <w:t>triangleMatrix</w:t>
      </w:r>
      <w:proofErr w:type="spellEnd"/>
      <w:r w:rsidRPr="00D143DF">
        <w:rPr>
          <w:sz w:val="20"/>
          <w:szCs w:val="20"/>
          <w:lang w:val="en-US"/>
        </w:rPr>
        <w:t>, double* X, double* B, int N) {</w:t>
      </w:r>
    </w:p>
    <w:p w14:paraId="3D96821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N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520985B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X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 = B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] / </w:t>
      </w:r>
      <w:proofErr w:type="spellStart"/>
      <w:r w:rsidRPr="00D143DF">
        <w:rPr>
          <w:sz w:val="20"/>
          <w:szCs w:val="20"/>
          <w:lang w:val="en-US"/>
        </w:rPr>
        <w:t>triangleMatrix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;</w:t>
      </w:r>
    </w:p>
    <w:p w14:paraId="525CBE9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j = 0; j &lt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; </w:t>
      </w:r>
      <w:proofErr w:type="spellStart"/>
      <w:r w:rsidRPr="00D143DF">
        <w:rPr>
          <w:sz w:val="20"/>
          <w:szCs w:val="20"/>
          <w:lang w:val="en-US"/>
        </w:rPr>
        <w:t>j++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4B0958C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X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] -= X[j] * </w:t>
      </w:r>
      <w:proofErr w:type="spellStart"/>
      <w:r w:rsidRPr="00D143DF">
        <w:rPr>
          <w:sz w:val="20"/>
          <w:szCs w:val="20"/>
          <w:lang w:val="en-US"/>
        </w:rPr>
        <w:t>triangleMatrix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][j] / </w:t>
      </w:r>
      <w:proofErr w:type="spellStart"/>
      <w:r w:rsidRPr="00D143DF">
        <w:rPr>
          <w:sz w:val="20"/>
          <w:szCs w:val="20"/>
          <w:lang w:val="en-US"/>
        </w:rPr>
        <w:t>triangleMatrix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;</w:t>
      </w:r>
    </w:p>
    <w:p w14:paraId="40A0095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5693EF4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045057D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1947423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DC38FF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Решение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уравнения</w:t>
      </w:r>
      <w:r w:rsidRPr="00D143DF">
        <w:rPr>
          <w:sz w:val="20"/>
          <w:szCs w:val="20"/>
          <w:lang w:val="en-US"/>
        </w:rPr>
        <w:t xml:space="preserve"> </w:t>
      </w:r>
      <w:proofErr w:type="spellStart"/>
      <w:r w:rsidRPr="00D143DF">
        <w:rPr>
          <w:sz w:val="20"/>
          <w:szCs w:val="20"/>
          <w:lang w:val="en-US"/>
        </w:rPr>
        <w:t>Ux</w:t>
      </w:r>
      <w:proofErr w:type="spellEnd"/>
      <w:r w:rsidRPr="00D143DF">
        <w:rPr>
          <w:sz w:val="20"/>
          <w:szCs w:val="20"/>
          <w:lang w:val="en-US"/>
        </w:rPr>
        <w:t xml:space="preserve"> = y</w:t>
      </w:r>
    </w:p>
    <w:p w14:paraId="3276F71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SolveU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double** </w:t>
      </w:r>
      <w:proofErr w:type="spellStart"/>
      <w:r w:rsidRPr="00D143DF">
        <w:rPr>
          <w:sz w:val="20"/>
          <w:szCs w:val="20"/>
          <w:lang w:val="en-US"/>
        </w:rPr>
        <w:t>triangleMatrix</w:t>
      </w:r>
      <w:proofErr w:type="spellEnd"/>
      <w:r w:rsidRPr="00D143DF">
        <w:rPr>
          <w:sz w:val="20"/>
          <w:szCs w:val="20"/>
          <w:lang w:val="en-US"/>
        </w:rPr>
        <w:t>, double* X, double* B, int N) {</w:t>
      </w:r>
    </w:p>
    <w:p w14:paraId="18F1C03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lastRenderedPageBreak/>
        <w:t xml:space="preserve">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N - 1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gt;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--) {</w:t>
      </w:r>
    </w:p>
    <w:p w14:paraId="0D68B55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X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 = B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;</w:t>
      </w:r>
    </w:p>
    <w:p w14:paraId="050066A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j = N - 1; j &gt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; j--) {</w:t>
      </w:r>
    </w:p>
    <w:p w14:paraId="7B6FBF8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X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] -= X[j] * </w:t>
      </w:r>
      <w:proofErr w:type="spellStart"/>
      <w:r w:rsidRPr="00D143DF">
        <w:rPr>
          <w:sz w:val="20"/>
          <w:szCs w:val="20"/>
          <w:lang w:val="en-US"/>
        </w:rPr>
        <w:t>triangleMatrix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j];</w:t>
      </w:r>
    </w:p>
    <w:p w14:paraId="09149A1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}</w:t>
      </w:r>
    </w:p>
    <w:p w14:paraId="7667D5E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}</w:t>
      </w:r>
    </w:p>
    <w:p w14:paraId="088589D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0606847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4315281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//Решение уравнения </w:t>
      </w:r>
      <w:proofErr w:type="spellStart"/>
      <w:r w:rsidRPr="005D3201">
        <w:rPr>
          <w:sz w:val="20"/>
          <w:szCs w:val="20"/>
        </w:rPr>
        <w:t>Ax</w:t>
      </w:r>
      <w:proofErr w:type="spellEnd"/>
      <w:r w:rsidRPr="005D3201">
        <w:rPr>
          <w:sz w:val="20"/>
          <w:szCs w:val="20"/>
        </w:rPr>
        <w:t xml:space="preserve"> = b, то есть </w:t>
      </w:r>
      <w:proofErr w:type="spellStart"/>
      <w:r w:rsidRPr="005D3201">
        <w:rPr>
          <w:sz w:val="20"/>
          <w:szCs w:val="20"/>
        </w:rPr>
        <w:t>LUx</w:t>
      </w:r>
      <w:proofErr w:type="spellEnd"/>
      <w:r w:rsidRPr="005D3201">
        <w:rPr>
          <w:sz w:val="20"/>
          <w:szCs w:val="20"/>
        </w:rPr>
        <w:t xml:space="preserve"> = </w:t>
      </w:r>
      <w:proofErr w:type="spellStart"/>
      <w:r w:rsidRPr="005D3201">
        <w:rPr>
          <w:sz w:val="20"/>
          <w:szCs w:val="20"/>
        </w:rPr>
        <w:t>Pb</w:t>
      </w:r>
      <w:proofErr w:type="spellEnd"/>
    </w:p>
    <w:p w14:paraId="1DAEF5A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SolveSOLE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double** L, double** U, double* X, int* P, double* B, int N) {</w:t>
      </w:r>
    </w:p>
    <w:p w14:paraId="5C1313E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Ax = b (A = PLU)</w:t>
      </w:r>
    </w:p>
    <w:p w14:paraId="62F092D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proofErr w:type="spellStart"/>
      <w:r w:rsidRPr="00D143DF">
        <w:rPr>
          <w:sz w:val="20"/>
          <w:szCs w:val="20"/>
          <w:lang w:val="en-US"/>
        </w:rPr>
        <w:t>LUx</w:t>
      </w:r>
      <w:proofErr w:type="spellEnd"/>
      <w:r w:rsidRPr="00D143DF">
        <w:rPr>
          <w:sz w:val="20"/>
          <w:szCs w:val="20"/>
          <w:lang w:val="en-US"/>
        </w:rPr>
        <w:t xml:space="preserve"> = Pb (</w:t>
      </w:r>
      <w:proofErr w:type="spellStart"/>
      <w:r w:rsidRPr="00D143DF">
        <w:rPr>
          <w:sz w:val="20"/>
          <w:szCs w:val="20"/>
          <w:lang w:val="en-US"/>
        </w:rPr>
        <w:t>Ux</w:t>
      </w:r>
      <w:proofErr w:type="spellEnd"/>
      <w:r w:rsidRPr="00D143DF">
        <w:rPr>
          <w:sz w:val="20"/>
          <w:szCs w:val="20"/>
          <w:lang w:val="en-US"/>
        </w:rPr>
        <w:t xml:space="preserve"> = y)</w:t>
      </w:r>
    </w:p>
    <w:p w14:paraId="423EF65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Ly = Pb</w:t>
      </w:r>
    </w:p>
    <w:p w14:paraId="047E0B9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 </w:t>
      </w:r>
      <w:proofErr w:type="spellStart"/>
      <w:r w:rsidRPr="00D143DF">
        <w:rPr>
          <w:sz w:val="20"/>
          <w:szCs w:val="20"/>
          <w:lang w:val="en-US"/>
        </w:rPr>
        <w:t>vectorY</w:t>
      </w:r>
      <w:proofErr w:type="spellEnd"/>
      <w:r w:rsidRPr="00D143DF">
        <w:rPr>
          <w:sz w:val="20"/>
          <w:szCs w:val="20"/>
          <w:lang w:val="en-US"/>
        </w:rPr>
        <w:t xml:space="preserve"> = new double[N];</w:t>
      </w:r>
    </w:p>
    <w:p w14:paraId="728FE72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//"умножаем" вектор b на матрицу перестановок</w:t>
      </w:r>
    </w:p>
    <w:p w14:paraId="15A4166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</w:t>
      </w:r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PB</w:t>
      </w:r>
      <w:proofErr w:type="spellEnd"/>
      <w:r w:rsidRPr="00D143DF">
        <w:rPr>
          <w:sz w:val="20"/>
          <w:szCs w:val="20"/>
          <w:lang w:val="en-US"/>
        </w:rPr>
        <w:t xml:space="preserve"> = new double[N];</w:t>
      </w:r>
    </w:p>
    <w:p w14:paraId="52FBD5F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N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224C443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r w:rsidRPr="00D143DF">
        <w:rPr>
          <w:sz w:val="20"/>
          <w:szCs w:val="20"/>
          <w:lang w:val="en-US"/>
        </w:rPr>
        <w:t>vectorPB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 = B[P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];</w:t>
      </w:r>
    </w:p>
    <w:p w14:paraId="62E0CF0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65727D4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SolveLy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L, </w:t>
      </w:r>
      <w:proofErr w:type="spellStart"/>
      <w:r w:rsidRPr="00D143DF">
        <w:rPr>
          <w:sz w:val="20"/>
          <w:szCs w:val="20"/>
          <w:lang w:val="en-US"/>
        </w:rPr>
        <w:t>vectorY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vectorPB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743E03A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proofErr w:type="spellStart"/>
      <w:proofErr w:type="gramStart"/>
      <w:r w:rsidRPr="00D143DF">
        <w:rPr>
          <w:sz w:val="20"/>
          <w:szCs w:val="20"/>
          <w:lang w:val="en-US"/>
        </w:rPr>
        <w:t>printVector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Y, N);</w:t>
      </w:r>
    </w:p>
    <w:p w14:paraId="0A1F3A9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SolveU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U, X, </w:t>
      </w:r>
      <w:proofErr w:type="spellStart"/>
      <w:r w:rsidRPr="00D143DF">
        <w:rPr>
          <w:sz w:val="20"/>
          <w:szCs w:val="20"/>
          <w:lang w:val="en-US"/>
        </w:rPr>
        <w:t>vectorY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6B16B44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610FCFD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6A4DA8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SolveBackward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double** L, double** U, double** X, int* P, int N) {</w:t>
      </w:r>
    </w:p>
    <w:p w14:paraId="6D61013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LUX = PE</w:t>
      </w:r>
    </w:p>
    <w:p w14:paraId="3D78FC2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 = new double[N];</w:t>
      </w:r>
    </w:p>
    <w:p w14:paraId="656DC47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 </w:t>
      </w:r>
      <w:proofErr w:type="spellStart"/>
      <w:r w:rsidRPr="00D143DF">
        <w:rPr>
          <w:sz w:val="20"/>
          <w:szCs w:val="20"/>
          <w:lang w:val="en-US"/>
        </w:rPr>
        <w:t>vectorE</w:t>
      </w:r>
      <w:proofErr w:type="spellEnd"/>
      <w:r w:rsidRPr="00D143DF">
        <w:rPr>
          <w:sz w:val="20"/>
          <w:szCs w:val="20"/>
          <w:lang w:val="en-US"/>
        </w:rPr>
        <w:t xml:space="preserve"> = new double[N];</w:t>
      </w:r>
    </w:p>
    <w:p w14:paraId="3F17362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t = 0; t &lt; N; t++) {</w:t>
      </w:r>
    </w:p>
    <w:p w14:paraId="7885CBC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r w:rsidRPr="00D143DF">
        <w:rPr>
          <w:sz w:val="20"/>
          <w:szCs w:val="20"/>
          <w:lang w:val="en-US"/>
        </w:rPr>
        <w:t>vectorE</w:t>
      </w:r>
      <w:proofErr w:type="spellEnd"/>
      <w:r w:rsidRPr="00D143DF">
        <w:rPr>
          <w:sz w:val="20"/>
          <w:szCs w:val="20"/>
          <w:lang w:val="en-US"/>
        </w:rPr>
        <w:t>[t] = 0.0;</w:t>
      </w:r>
    </w:p>
    <w:p w14:paraId="3FE7D8C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3C732BF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N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296AAA5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 xml:space="preserve">//формируем вектор </w:t>
      </w:r>
      <w:proofErr w:type="spellStart"/>
      <w:r w:rsidRPr="005D3201">
        <w:rPr>
          <w:sz w:val="20"/>
          <w:szCs w:val="20"/>
        </w:rPr>
        <w:t>Ei</w:t>
      </w:r>
      <w:proofErr w:type="spellEnd"/>
    </w:p>
    <w:p w14:paraId="7C160FB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</w:t>
      </w:r>
      <w:proofErr w:type="spellStart"/>
      <w:r w:rsidRPr="005D3201">
        <w:rPr>
          <w:sz w:val="20"/>
          <w:szCs w:val="20"/>
        </w:rPr>
        <w:t>if</w:t>
      </w:r>
      <w:proofErr w:type="spellEnd"/>
      <w:r w:rsidRPr="005D3201">
        <w:rPr>
          <w:sz w:val="20"/>
          <w:szCs w:val="20"/>
        </w:rPr>
        <w:t xml:space="preserve"> (</w:t>
      </w:r>
      <w:proofErr w:type="gramStart"/>
      <w:r w:rsidRPr="005D3201">
        <w:rPr>
          <w:sz w:val="20"/>
          <w:szCs w:val="20"/>
        </w:rPr>
        <w:t>i !</w:t>
      </w:r>
      <w:proofErr w:type="gramEnd"/>
      <w:r w:rsidRPr="005D3201">
        <w:rPr>
          <w:sz w:val="20"/>
          <w:szCs w:val="20"/>
        </w:rPr>
        <w:t>= 0) {</w:t>
      </w:r>
    </w:p>
    <w:p w14:paraId="7564E0B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vectorE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proofErr w:type="gramEnd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- 1] = 0.0;</w:t>
      </w:r>
    </w:p>
    <w:p w14:paraId="3A0D265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2584C66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r w:rsidRPr="00D143DF">
        <w:rPr>
          <w:sz w:val="20"/>
          <w:szCs w:val="20"/>
          <w:lang w:val="en-US"/>
        </w:rPr>
        <w:t>vectorE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 = 1.0;</w:t>
      </w:r>
    </w:p>
    <w:p w14:paraId="71BD0FD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D16DAC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получаем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вектор</w:t>
      </w:r>
      <w:r w:rsidRPr="00D143DF">
        <w:rPr>
          <w:sz w:val="20"/>
          <w:szCs w:val="20"/>
          <w:lang w:val="en-US"/>
        </w:rPr>
        <w:t>-</w:t>
      </w:r>
      <w:r w:rsidRPr="005D3201">
        <w:rPr>
          <w:sz w:val="20"/>
          <w:szCs w:val="20"/>
        </w:rPr>
        <w:t>столбец</w:t>
      </w:r>
      <w:r w:rsidRPr="00D143DF">
        <w:rPr>
          <w:sz w:val="20"/>
          <w:szCs w:val="20"/>
          <w:lang w:val="en-US"/>
        </w:rPr>
        <w:t xml:space="preserve"> X</w:t>
      </w:r>
    </w:p>
    <w:p w14:paraId="70D37BA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SolveSOLE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L, U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, P, </w:t>
      </w:r>
      <w:proofErr w:type="spellStart"/>
      <w:r w:rsidRPr="00D143DF">
        <w:rPr>
          <w:sz w:val="20"/>
          <w:szCs w:val="20"/>
          <w:lang w:val="en-US"/>
        </w:rPr>
        <w:t>vectorE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7C3C7A0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//записываем его в матрицу X</w:t>
      </w:r>
    </w:p>
    <w:p w14:paraId="37226B2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</w:t>
      </w:r>
      <w:proofErr w:type="spellStart"/>
      <w:r w:rsidRPr="005D3201">
        <w:rPr>
          <w:sz w:val="20"/>
          <w:szCs w:val="20"/>
        </w:rPr>
        <w:t>for</w:t>
      </w:r>
      <w:proofErr w:type="spellEnd"/>
      <w:r w:rsidRPr="005D3201">
        <w:rPr>
          <w:sz w:val="20"/>
          <w:szCs w:val="20"/>
        </w:rPr>
        <w:t xml:space="preserve"> (</w:t>
      </w:r>
      <w:proofErr w:type="spellStart"/>
      <w:r w:rsidRPr="005D3201">
        <w:rPr>
          <w:sz w:val="20"/>
          <w:szCs w:val="20"/>
        </w:rPr>
        <w:t>int</w:t>
      </w:r>
      <w:proofErr w:type="spellEnd"/>
      <w:r w:rsidRPr="005D3201">
        <w:rPr>
          <w:sz w:val="20"/>
          <w:szCs w:val="20"/>
        </w:rPr>
        <w:t xml:space="preserve"> t = 0; t </w:t>
      </w:r>
      <w:proofErr w:type="gramStart"/>
      <w:r w:rsidRPr="005D3201">
        <w:rPr>
          <w:sz w:val="20"/>
          <w:szCs w:val="20"/>
        </w:rPr>
        <w:t>&lt; N</w:t>
      </w:r>
      <w:proofErr w:type="gramEnd"/>
      <w:r w:rsidRPr="005D3201">
        <w:rPr>
          <w:sz w:val="20"/>
          <w:szCs w:val="20"/>
        </w:rPr>
        <w:t>; t++) {</w:t>
      </w:r>
    </w:p>
    <w:p w14:paraId="3E76C1A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    </w:t>
      </w:r>
      <w:r w:rsidRPr="00D143DF">
        <w:rPr>
          <w:sz w:val="20"/>
          <w:szCs w:val="20"/>
          <w:lang w:val="en-US"/>
        </w:rPr>
        <w:t>X[t]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] =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[t];</w:t>
      </w:r>
    </w:p>
    <w:p w14:paraId="6CF07D8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610DB8E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667A792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0387098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E85BF5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транспонировать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у</w:t>
      </w:r>
    </w:p>
    <w:p w14:paraId="1C0A15A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gramStart"/>
      <w:r w:rsidRPr="00D143DF">
        <w:rPr>
          <w:sz w:val="20"/>
          <w:szCs w:val="20"/>
          <w:lang w:val="en-US"/>
        </w:rPr>
        <w:t>transpose(</w:t>
      </w:r>
      <w:proofErr w:type="gramEnd"/>
      <w:r w:rsidRPr="00D143DF">
        <w:rPr>
          <w:sz w:val="20"/>
          <w:szCs w:val="20"/>
          <w:lang w:val="en-US"/>
        </w:rPr>
        <w:t>double** matrix, int N) {</w:t>
      </w:r>
    </w:p>
    <w:p w14:paraId="49EE094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N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4BE6BF8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j =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; j &lt; N; </w:t>
      </w:r>
      <w:proofErr w:type="spellStart"/>
      <w:r w:rsidRPr="00D143DF">
        <w:rPr>
          <w:sz w:val="20"/>
          <w:szCs w:val="20"/>
          <w:lang w:val="en-US"/>
        </w:rPr>
        <w:t>j++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6E4FB7D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swap(matrix[j]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, matrix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j]);</w:t>
      </w:r>
    </w:p>
    <w:p w14:paraId="034C028E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}</w:t>
      </w:r>
    </w:p>
    <w:p w14:paraId="160AC07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}</w:t>
      </w:r>
    </w:p>
    <w:p w14:paraId="3585E4D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6CA87CD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16C95C0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////////////////////////////////////////////////////////////////////////////////////////////////</w:t>
      </w:r>
    </w:p>
    <w:p w14:paraId="45DC6D5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345C1CB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Нахождение максимального элемента в матрице, находящегося не на диагонали</w:t>
      </w:r>
    </w:p>
    <w:p w14:paraId="4CC67E7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searchMaxElem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double** matrix, const int N, int&amp; 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 xml:space="preserve">, int&amp; 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75EE308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 max = 0.0;</w:t>
      </w:r>
    </w:p>
    <w:p w14:paraId="4DC7DB8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N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</w:t>
      </w:r>
    </w:p>
    <w:p w14:paraId="073E482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{</w:t>
      </w:r>
    </w:p>
    <w:p w14:paraId="7B61CB4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lastRenderedPageBreak/>
        <w:t xml:space="preserve">        for (int j = 0; j &lt; N; </w:t>
      </w:r>
      <w:proofErr w:type="spellStart"/>
      <w:r w:rsidRPr="00D143DF">
        <w:rPr>
          <w:sz w:val="20"/>
          <w:szCs w:val="20"/>
          <w:lang w:val="en-US"/>
        </w:rPr>
        <w:t>j++</w:t>
      </w:r>
      <w:proofErr w:type="spellEnd"/>
      <w:r w:rsidRPr="00D143DF">
        <w:rPr>
          <w:sz w:val="20"/>
          <w:szCs w:val="20"/>
          <w:lang w:val="en-US"/>
        </w:rPr>
        <w:t>)</w:t>
      </w:r>
    </w:p>
    <w:p w14:paraId="71C0C3A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{</w:t>
      </w:r>
    </w:p>
    <w:p w14:paraId="0B1EBB8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!</w:t>
      </w:r>
      <w:proofErr w:type="gramEnd"/>
      <w:r w:rsidRPr="00D143DF">
        <w:rPr>
          <w:sz w:val="20"/>
          <w:szCs w:val="20"/>
          <w:lang w:val="en-US"/>
        </w:rPr>
        <w:t>= j &amp;&amp; abs(matrix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j]) &gt; max)</w:t>
      </w:r>
    </w:p>
    <w:p w14:paraId="350E00F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{</w:t>
      </w:r>
    </w:p>
    <w:p w14:paraId="7548D1E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max = abs(matrix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j]);</w:t>
      </w:r>
    </w:p>
    <w:p w14:paraId="05A9B5F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5AB72C0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 xml:space="preserve"> = j;</w:t>
      </w:r>
    </w:p>
    <w:p w14:paraId="4021248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}</w:t>
      </w:r>
    </w:p>
    <w:p w14:paraId="5283C91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24C5E34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56ACDA8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4049698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B62481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//tan(2*alpha) = 2*a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j]/(a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-a[j][j])</w:t>
      </w:r>
    </w:p>
    <w:p w14:paraId="64758C3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double </w:t>
      </w:r>
      <w:proofErr w:type="spellStart"/>
      <w:proofErr w:type="gramStart"/>
      <w:r w:rsidRPr="00D143DF">
        <w:rPr>
          <w:sz w:val="20"/>
          <w:szCs w:val="20"/>
          <w:lang w:val="en-US"/>
        </w:rPr>
        <w:t>getAlpha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double** matrix, int 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 xml:space="preserve">, int 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0C90708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 alpha;</w:t>
      </w:r>
    </w:p>
    <w:p w14:paraId="1C3A738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if (matrix[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>][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>] - matrix[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][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] == 0)</w:t>
      </w:r>
    </w:p>
    <w:p w14:paraId="096F565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{</w:t>
      </w:r>
    </w:p>
    <w:p w14:paraId="0F4F2B7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alpha = M_PI / 4;</w:t>
      </w:r>
    </w:p>
    <w:p w14:paraId="6B42ECA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017E025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else</w:t>
      </w:r>
    </w:p>
    <w:p w14:paraId="5A2C694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{</w:t>
      </w:r>
    </w:p>
    <w:p w14:paraId="74D04A1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alpha = </w:t>
      </w:r>
      <w:proofErr w:type="spellStart"/>
      <w:proofErr w:type="gramStart"/>
      <w:r w:rsidRPr="00D143DF">
        <w:rPr>
          <w:sz w:val="20"/>
          <w:szCs w:val="20"/>
          <w:lang w:val="en-US"/>
        </w:rPr>
        <w:t>atan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2 * matrix[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>][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] / (matrix[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>][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>] - matrix[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][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])) / 2;</w:t>
      </w:r>
    </w:p>
    <w:p w14:paraId="75B77CF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}</w:t>
      </w:r>
    </w:p>
    <w:p w14:paraId="1B411E1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</w:t>
      </w:r>
      <w:proofErr w:type="spellStart"/>
      <w:r w:rsidRPr="005D3201">
        <w:rPr>
          <w:sz w:val="20"/>
          <w:szCs w:val="20"/>
        </w:rPr>
        <w:t>return</w:t>
      </w:r>
      <w:proofErr w:type="spellEnd"/>
      <w:r w:rsidRPr="005D3201">
        <w:rPr>
          <w:sz w:val="20"/>
          <w:szCs w:val="20"/>
        </w:rPr>
        <w:t xml:space="preserve"> </w:t>
      </w:r>
      <w:proofErr w:type="spellStart"/>
      <w:r w:rsidRPr="005D3201">
        <w:rPr>
          <w:sz w:val="20"/>
          <w:szCs w:val="20"/>
        </w:rPr>
        <w:t>alpha</w:t>
      </w:r>
      <w:proofErr w:type="spellEnd"/>
      <w:r w:rsidRPr="005D3201">
        <w:rPr>
          <w:sz w:val="20"/>
          <w:szCs w:val="20"/>
        </w:rPr>
        <w:t>;</w:t>
      </w:r>
    </w:p>
    <w:p w14:paraId="2C2B370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10EB2B5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28EA5EA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Является ли матрица диагональной</w:t>
      </w:r>
    </w:p>
    <w:p w14:paraId="423D1EE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bool </w:t>
      </w:r>
      <w:proofErr w:type="spellStart"/>
      <w:proofErr w:type="gramStart"/>
      <w:r w:rsidRPr="00D143DF">
        <w:rPr>
          <w:sz w:val="20"/>
          <w:szCs w:val="20"/>
          <w:lang w:val="en-US"/>
        </w:rPr>
        <w:t>isMatrixDiagonal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double** matrix, const int N) {</w:t>
      </w:r>
    </w:p>
    <w:p w14:paraId="3DD76AA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 </w:t>
      </w:r>
      <w:proofErr w:type="spellStart"/>
      <w:r w:rsidRPr="00D143DF">
        <w:rPr>
          <w:sz w:val="20"/>
          <w:szCs w:val="20"/>
          <w:lang w:val="en-US"/>
        </w:rPr>
        <w:t>kvSum</w:t>
      </w:r>
      <w:proofErr w:type="spellEnd"/>
      <w:r w:rsidRPr="00D143DF">
        <w:rPr>
          <w:sz w:val="20"/>
          <w:szCs w:val="20"/>
          <w:lang w:val="en-US"/>
        </w:rPr>
        <w:t xml:space="preserve"> = 0.0;</w:t>
      </w:r>
    </w:p>
    <w:p w14:paraId="0C2316E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N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</w:t>
      </w:r>
    </w:p>
    <w:p w14:paraId="3932896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{</w:t>
      </w:r>
    </w:p>
    <w:p w14:paraId="62CD834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j = 0; j &lt; N; </w:t>
      </w:r>
      <w:proofErr w:type="spellStart"/>
      <w:r w:rsidRPr="00D143DF">
        <w:rPr>
          <w:sz w:val="20"/>
          <w:szCs w:val="20"/>
          <w:lang w:val="en-US"/>
        </w:rPr>
        <w:t>j++</w:t>
      </w:r>
      <w:proofErr w:type="spellEnd"/>
      <w:r w:rsidRPr="00D143DF">
        <w:rPr>
          <w:sz w:val="20"/>
          <w:szCs w:val="20"/>
          <w:lang w:val="en-US"/>
        </w:rPr>
        <w:t>)</w:t>
      </w:r>
    </w:p>
    <w:p w14:paraId="01319B8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{</w:t>
      </w:r>
    </w:p>
    <w:p w14:paraId="67292D8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if (</w:t>
      </w:r>
      <w:proofErr w:type="spellStart"/>
      <w:proofErr w:type="gram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!</w:t>
      </w:r>
      <w:proofErr w:type="gramEnd"/>
      <w:r w:rsidRPr="00D143DF">
        <w:rPr>
          <w:sz w:val="20"/>
          <w:szCs w:val="20"/>
          <w:lang w:val="en-US"/>
        </w:rPr>
        <w:t>= j)</w:t>
      </w:r>
    </w:p>
    <w:p w14:paraId="31C3EAC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{</w:t>
      </w:r>
    </w:p>
    <w:p w14:paraId="4411F68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</w:t>
      </w:r>
      <w:proofErr w:type="spellStart"/>
      <w:r w:rsidRPr="00D143DF">
        <w:rPr>
          <w:sz w:val="20"/>
          <w:szCs w:val="20"/>
          <w:lang w:val="en-US"/>
        </w:rPr>
        <w:t>kvSum</w:t>
      </w:r>
      <w:proofErr w:type="spellEnd"/>
      <w:r w:rsidRPr="00D143DF">
        <w:rPr>
          <w:sz w:val="20"/>
          <w:szCs w:val="20"/>
          <w:lang w:val="en-US"/>
        </w:rPr>
        <w:t xml:space="preserve"> += matrix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j] * matrix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j];</w:t>
      </w:r>
    </w:p>
    <w:p w14:paraId="002C9CE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}</w:t>
      </w:r>
    </w:p>
    <w:p w14:paraId="4A8AF77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5043A17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4D970EC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return </w:t>
      </w:r>
      <w:proofErr w:type="spellStart"/>
      <w:r w:rsidRPr="00D143DF">
        <w:rPr>
          <w:sz w:val="20"/>
          <w:szCs w:val="20"/>
          <w:lang w:val="en-US"/>
        </w:rPr>
        <w:t>kvSum</w:t>
      </w:r>
      <w:proofErr w:type="spellEnd"/>
      <w:r w:rsidRPr="00D143DF">
        <w:rPr>
          <w:sz w:val="20"/>
          <w:szCs w:val="20"/>
          <w:lang w:val="en-US"/>
        </w:rPr>
        <w:t xml:space="preserve"> &lt; </w:t>
      </w:r>
      <w:proofErr w:type="spellStart"/>
      <w:r w:rsidRPr="00D143DF">
        <w:rPr>
          <w:sz w:val="20"/>
          <w:szCs w:val="20"/>
          <w:lang w:val="en-US"/>
        </w:rPr>
        <w:t>minValue</w:t>
      </w:r>
      <w:proofErr w:type="spellEnd"/>
      <w:r w:rsidRPr="00D143DF">
        <w:rPr>
          <w:sz w:val="20"/>
          <w:szCs w:val="20"/>
          <w:lang w:val="en-US"/>
        </w:rPr>
        <w:t xml:space="preserve">* </w:t>
      </w:r>
      <w:proofErr w:type="spellStart"/>
      <w:r w:rsidRPr="00D143DF">
        <w:rPr>
          <w:sz w:val="20"/>
          <w:szCs w:val="20"/>
          <w:lang w:val="en-US"/>
        </w:rPr>
        <w:t>minValue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371FB8D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57041A2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36C2D8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Получение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диагональной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ы</w:t>
      </w:r>
    </w:p>
    <w:p w14:paraId="781B41F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double** </w:t>
      </w:r>
      <w:proofErr w:type="spellStart"/>
      <w:proofErr w:type="gramStart"/>
      <w:r w:rsidRPr="00D143DF">
        <w:rPr>
          <w:sz w:val="20"/>
          <w:szCs w:val="20"/>
          <w:lang w:val="en-US"/>
        </w:rPr>
        <w:t>getNewDiagonalMatrixByRotation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double** matrix, const int N) {</w:t>
      </w:r>
    </w:p>
    <w:p w14:paraId="48BED48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 </w:t>
      </w:r>
      <w:proofErr w:type="spellStart"/>
      <w:r w:rsidRPr="00D143DF">
        <w:rPr>
          <w:sz w:val="20"/>
          <w:szCs w:val="20"/>
          <w:lang w:val="en-US"/>
        </w:rPr>
        <w:t>vectorI</w:t>
      </w:r>
      <w:proofErr w:type="spellEnd"/>
      <w:r w:rsidRPr="00D143DF">
        <w:rPr>
          <w:sz w:val="20"/>
          <w:szCs w:val="20"/>
          <w:lang w:val="en-US"/>
        </w:rPr>
        <w:t xml:space="preserve"> = new double[N];</w:t>
      </w:r>
    </w:p>
    <w:p w14:paraId="5BED496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 </w:t>
      </w:r>
      <w:proofErr w:type="spellStart"/>
      <w:r w:rsidRPr="00D143DF">
        <w:rPr>
          <w:sz w:val="20"/>
          <w:szCs w:val="20"/>
          <w:lang w:val="en-US"/>
        </w:rPr>
        <w:t>vectorJ</w:t>
      </w:r>
      <w:proofErr w:type="spellEnd"/>
      <w:r w:rsidRPr="00D143DF">
        <w:rPr>
          <w:sz w:val="20"/>
          <w:szCs w:val="20"/>
          <w:lang w:val="en-US"/>
        </w:rPr>
        <w:t xml:space="preserve"> = new double[N];</w:t>
      </w:r>
    </w:p>
    <w:p w14:paraId="39255A3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901F3F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* </w:t>
      </w:r>
      <w:proofErr w:type="spellStart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r w:rsidRPr="00D143DF">
        <w:rPr>
          <w:sz w:val="20"/>
          <w:szCs w:val="20"/>
          <w:lang w:val="en-US"/>
        </w:rPr>
        <w:t>nullptr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0AF9800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reate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&amp;</w:t>
      </w:r>
      <w:proofErr w:type="spellStart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20B288C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opyMatrixTo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matrix, </w:t>
      </w:r>
      <w:proofErr w:type="spellStart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7C371A0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8ED8A0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вспомогательная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а</w:t>
      </w:r>
    </w:p>
    <w:p w14:paraId="7BD51D8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* B = </w:t>
      </w:r>
      <w:proofErr w:type="spellStart"/>
      <w:r w:rsidRPr="00D143DF">
        <w:rPr>
          <w:sz w:val="20"/>
          <w:szCs w:val="20"/>
          <w:lang w:val="en-US"/>
        </w:rPr>
        <w:t>nullptr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39DA04C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reate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&amp;B, N);</w:t>
      </w:r>
    </w:p>
    <w:p w14:paraId="7BF720F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2B94EB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while </w:t>
      </w:r>
      <w:proofErr w:type="gramStart"/>
      <w:r w:rsidRPr="00D143DF">
        <w:rPr>
          <w:sz w:val="20"/>
          <w:szCs w:val="20"/>
          <w:lang w:val="en-US"/>
        </w:rPr>
        <w:t>(!</w:t>
      </w:r>
      <w:proofErr w:type="spellStart"/>
      <w:r w:rsidRPr="00D143DF">
        <w:rPr>
          <w:sz w:val="20"/>
          <w:szCs w:val="20"/>
          <w:lang w:val="en-US"/>
        </w:rPr>
        <w:t>isMatrixDiagonal</w:t>
      </w:r>
      <w:proofErr w:type="spellEnd"/>
      <w:proofErr w:type="gramEnd"/>
      <w:r w:rsidRPr="00D143DF">
        <w:rPr>
          <w:sz w:val="20"/>
          <w:szCs w:val="20"/>
          <w:lang w:val="en-US"/>
        </w:rPr>
        <w:t>(</w:t>
      </w:r>
      <w:proofErr w:type="spellStart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>, N)) {</w:t>
      </w:r>
    </w:p>
    <w:p w14:paraId="2A0CD2E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//</w:t>
      </w:r>
      <w:proofErr w:type="spellStart"/>
      <w:proofErr w:type="gramStart"/>
      <w:r w:rsidRPr="00D143DF">
        <w:rPr>
          <w:sz w:val="20"/>
          <w:szCs w:val="20"/>
          <w:lang w:val="en-US"/>
        </w:rPr>
        <w:t>print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4904231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int 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3EC2F92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searchMaxElem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 xml:space="preserve">, N, 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58DD382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double alpha = </w:t>
      </w:r>
      <w:proofErr w:type="spellStart"/>
      <w:proofErr w:type="gramStart"/>
      <w:r w:rsidRPr="00D143DF">
        <w:rPr>
          <w:sz w:val="20"/>
          <w:szCs w:val="20"/>
          <w:lang w:val="en-US"/>
        </w:rPr>
        <w:t>getAlpha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39C08BC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double c = cos(alpha);</w:t>
      </w:r>
    </w:p>
    <w:p w14:paraId="2ABF606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double s = sin(alpha);</w:t>
      </w:r>
    </w:p>
    <w:p w14:paraId="0AE24D1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6B39CD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lastRenderedPageBreak/>
        <w:t xml:space="preserve">        </w:t>
      </w:r>
      <w:r w:rsidRPr="005D3201">
        <w:rPr>
          <w:sz w:val="20"/>
          <w:szCs w:val="20"/>
        </w:rPr>
        <w:t>//результат умножения матрицы A в k-ом состоянии на матрицу вращения справа</w:t>
      </w:r>
    </w:p>
    <w:p w14:paraId="5394636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copyMatrixTo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>, B, N);</w:t>
      </w:r>
    </w:p>
    <w:p w14:paraId="7EB75AC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m = 0; m &lt; N; m++) {</w:t>
      </w:r>
    </w:p>
    <w:p w14:paraId="5B23ADF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B[m][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 xml:space="preserve">] = c * </w:t>
      </w:r>
      <w:proofErr w:type="spellStart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>[m][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 xml:space="preserve">] + s * </w:t>
      </w:r>
      <w:proofErr w:type="spellStart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>[m][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];</w:t>
      </w:r>
    </w:p>
    <w:p w14:paraId="02D58C7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B[m][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 xml:space="preserve">] = -s * </w:t>
      </w:r>
      <w:proofErr w:type="spellStart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>[m][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 xml:space="preserve">] + c * </w:t>
      </w:r>
      <w:proofErr w:type="spellStart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>[m][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];</w:t>
      </w:r>
    </w:p>
    <w:p w14:paraId="557A596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}</w:t>
      </w:r>
    </w:p>
    <w:p w14:paraId="51C438F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6FC9E17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//результат умножения матрицы B на матрицу вращения слева</w:t>
      </w:r>
    </w:p>
    <w:p w14:paraId="2EDCC4D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r w:rsidRPr="00D143DF">
        <w:rPr>
          <w:sz w:val="20"/>
          <w:szCs w:val="20"/>
          <w:lang w:val="en-US"/>
        </w:rPr>
        <w:t>for (int m = 0; m &lt; N; m++) {</w:t>
      </w:r>
    </w:p>
    <w:p w14:paraId="66774D2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D143DF">
        <w:rPr>
          <w:sz w:val="20"/>
          <w:szCs w:val="20"/>
          <w:lang w:val="en-US"/>
        </w:rPr>
        <w:t>vectorI</w:t>
      </w:r>
      <w:proofErr w:type="spellEnd"/>
      <w:r w:rsidRPr="00D143DF">
        <w:rPr>
          <w:sz w:val="20"/>
          <w:szCs w:val="20"/>
          <w:lang w:val="en-US"/>
        </w:rPr>
        <w:t>[m] = c * B[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>][m] + s * B[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][m];</w:t>
      </w:r>
    </w:p>
    <w:p w14:paraId="09D8D3F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D143DF">
        <w:rPr>
          <w:sz w:val="20"/>
          <w:szCs w:val="20"/>
          <w:lang w:val="en-US"/>
        </w:rPr>
        <w:t>vectorJ</w:t>
      </w:r>
      <w:proofErr w:type="spellEnd"/>
      <w:r w:rsidRPr="00D143DF">
        <w:rPr>
          <w:sz w:val="20"/>
          <w:szCs w:val="20"/>
          <w:lang w:val="en-US"/>
        </w:rPr>
        <w:t>[m] = -s * B[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>][m] + c * B[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>][m];</w:t>
      </w:r>
    </w:p>
    <w:p w14:paraId="5E47DCE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05F1882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E00B63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swap(B[</w:t>
      </w:r>
      <w:proofErr w:type="spellStart"/>
      <w:r w:rsidRPr="00D143DF">
        <w:rPr>
          <w:sz w:val="20"/>
          <w:szCs w:val="20"/>
          <w:lang w:val="en-US"/>
        </w:rPr>
        <w:t>imax</w:t>
      </w:r>
      <w:proofErr w:type="spellEnd"/>
      <w:r w:rsidRPr="00D143DF">
        <w:rPr>
          <w:sz w:val="20"/>
          <w:szCs w:val="20"/>
          <w:lang w:val="en-US"/>
        </w:rPr>
        <w:t xml:space="preserve">], </w:t>
      </w:r>
      <w:proofErr w:type="spellStart"/>
      <w:r w:rsidRPr="00D143DF">
        <w:rPr>
          <w:sz w:val="20"/>
          <w:szCs w:val="20"/>
          <w:lang w:val="en-US"/>
        </w:rPr>
        <w:t>vectorI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1C5ABCA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swap(B[</w:t>
      </w:r>
      <w:proofErr w:type="spellStart"/>
      <w:r w:rsidRPr="00D143DF">
        <w:rPr>
          <w:sz w:val="20"/>
          <w:szCs w:val="20"/>
          <w:lang w:val="en-US"/>
        </w:rPr>
        <w:t>jmax</w:t>
      </w:r>
      <w:proofErr w:type="spellEnd"/>
      <w:r w:rsidRPr="00D143DF">
        <w:rPr>
          <w:sz w:val="20"/>
          <w:szCs w:val="20"/>
          <w:lang w:val="en-US"/>
        </w:rPr>
        <w:t xml:space="preserve">], </w:t>
      </w:r>
      <w:proofErr w:type="spellStart"/>
      <w:r w:rsidRPr="00D143DF">
        <w:rPr>
          <w:sz w:val="20"/>
          <w:szCs w:val="20"/>
          <w:lang w:val="en-US"/>
        </w:rPr>
        <w:t>vectorJ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60047C1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copyMatrixTo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B, </w:t>
      </w:r>
      <w:proofErr w:type="spellStart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2718FF8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0510C0D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EC2617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return </w:t>
      </w:r>
      <w:proofErr w:type="spellStart"/>
      <w:r w:rsidRPr="00D143DF">
        <w:rPr>
          <w:sz w:val="20"/>
          <w:szCs w:val="20"/>
          <w:lang w:val="en-US"/>
        </w:rPr>
        <w:t>rotatedMatrix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322264B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6C7E301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00704D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Получение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ксимального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собственного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значения</w:t>
      </w:r>
    </w:p>
    <w:p w14:paraId="6851B84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double </w:t>
      </w:r>
      <w:proofErr w:type="spellStart"/>
      <w:proofErr w:type="gramStart"/>
      <w:r w:rsidRPr="00D143DF">
        <w:rPr>
          <w:sz w:val="20"/>
          <w:szCs w:val="20"/>
          <w:lang w:val="en-US"/>
        </w:rPr>
        <w:t>getMaxEigenvalue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double** matrix, const int N) {</w:t>
      </w:r>
    </w:p>
    <w:p w14:paraId="22180FA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 max = 0;</w:t>
      </w:r>
    </w:p>
    <w:p w14:paraId="101E586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N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</w:t>
      </w:r>
    </w:p>
    <w:p w14:paraId="7732719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{</w:t>
      </w:r>
    </w:p>
    <w:p w14:paraId="653C5F3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if (abs(matrix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) &gt; max)</w:t>
      </w:r>
    </w:p>
    <w:p w14:paraId="581E4F3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max = abs(matrix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);</w:t>
      </w:r>
    </w:p>
    <w:p w14:paraId="1DD3048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}</w:t>
      </w:r>
    </w:p>
    <w:p w14:paraId="43622E7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</w:t>
      </w:r>
      <w:proofErr w:type="spellStart"/>
      <w:r w:rsidRPr="005D3201">
        <w:rPr>
          <w:sz w:val="20"/>
          <w:szCs w:val="20"/>
        </w:rPr>
        <w:t>return</w:t>
      </w:r>
      <w:proofErr w:type="spellEnd"/>
      <w:r w:rsidRPr="005D3201">
        <w:rPr>
          <w:sz w:val="20"/>
          <w:szCs w:val="20"/>
        </w:rPr>
        <w:t xml:space="preserve"> </w:t>
      </w:r>
      <w:proofErr w:type="spellStart"/>
      <w:r w:rsidRPr="005D3201">
        <w:rPr>
          <w:sz w:val="20"/>
          <w:szCs w:val="20"/>
        </w:rPr>
        <w:t>max</w:t>
      </w:r>
      <w:proofErr w:type="spellEnd"/>
      <w:r w:rsidRPr="005D3201">
        <w:rPr>
          <w:sz w:val="20"/>
          <w:szCs w:val="20"/>
        </w:rPr>
        <w:t>;</w:t>
      </w:r>
    </w:p>
    <w:p w14:paraId="289DB9F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45F402A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3D17D82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Вычисление евклидовой нормы матрицы</w:t>
      </w:r>
    </w:p>
    <w:p w14:paraId="56CB3AA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double </w:t>
      </w:r>
      <w:proofErr w:type="spellStart"/>
      <w:proofErr w:type="gramStart"/>
      <w:r w:rsidRPr="00D143DF">
        <w:rPr>
          <w:sz w:val="20"/>
          <w:szCs w:val="20"/>
          <w:lang w:val="en-US"/>
        </w:rPr>
        <w:t>computEuclidNorm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double** A, double** </w:t>
      </w:r>
      <w:proofErr w:type="spellStart"/>
      <w:r w:rsidRPr="00D143DF">
        <w:rPr>
          <w:sz w:val="20"/>
          <w:szCs w:val="20"/>
          <w:lang w:val="en-US"/>
        </w:rPr>
        <w:t>trA</w:t>
      </w:r>
      <w:proofErr w:type="spellEnd"/>
      <w:r w:rsidRPr="00D143DF">
        <w:rPr>
          <w:sz w:val="20"/>
          <w:szCs w:val="20"/>
          <w:lang w:val="en-US"/>
        </w:rPr>
        <w:t>, const int N) {</w:t>
      </w:r>
    </w:p>
    <w:p w14:paraId="4D973D7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* </w:t>
      </w:r>
      <w:proofErr w:type="spellStart"/>
      <w:r w:rsidRPr="00D143DF">
        <w:rPr>
          <w:sz w:val="20"/>
          <w:szCs w:val="20"/>
          <w:lang w:val="en-US"/>
        </w:rPr>
        <w:t>newMatrix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r w:rsidRPr="00D143DF">
        <w:rPr>
          <w:sz w:val="20"/>
          <w:szCs w:val="20"/>
          <w:lang w:val="en-US"/>
        </w:rPr>
        <w:t>nullptr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3E1DDBA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reate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&amp;</w:t>
      </w:r>
      <w:proofErr w:type="spellStart"/>
      <w:r w:rsidRPr="00D143DF">
        <w:rPr>
          <w:sz w:val="20"/>
          <w:szCs w:val="20"/>
          <w:lang w:val="en-US"/>
        </w:rPr>
        <w:t>newMatrix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1A80F60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fillMatrixAsEmpty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newMatrix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606A57C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matrixMul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trA</w:t>
      </w:r>
      <w:proofErr w:type="spellEnd"/>
      <w:r w:rsidRPr="00D143DF">
        <w:rPr>
          <w:sz w:val="20"/>
          <w:szCs w:val="20"/>
          <w:lang w:val="en-US"/>
        </w:rPr>
        <w:t xml:space="preserve">, A, </w:t>
      </w:r>
      <w:proofErr w:type="spellStart"/>
      <w:r w:rsidRPr="00D143DF">
        <w:rPr>
          <w:sz w:val="20"/>
          <w:szCs w:val="20"/>
          <w:lang w:val="en-US"/>
        </w:rPr>
        <w:t>newMatrix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6AB58DA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proofErr w:type="spellStart"/>
      <w:proofErr w:type="gramStart"/>
      <w:r w:rsidRPr="00D143DF">
        <w:rPr>
          <w:sz w:val="20"/>
          <w:szCs w:val="20"/>
          <w:lang w:val="en-US"/>
        </w:rPr>
        <w:t>print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newMatrix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5209551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newMatrix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D143DF">
        <w:rPr>
          <w:sz w:val="20"/>
          <w:szCs w:val="20"/>
          <w:lang w:val="en-US"/>
        </w:rPr>
        <w:t>getNewDiagonalMatrixByRotation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newMatrix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4B12C12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proofErr w:type="spellStart"/>
      <w:proofErr w:type="gramStart"/>
      <w:r w:rsidRPr="00D143DF">
        <w:rPr>
          <w:sz w:val="20"/>
          <w:szCs w:val="20"/>
          <w:lang w:val="en-US"/>
        </w:rPr>
        <w:t>print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newMatrix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2989C96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 eigenvalue = </w:t>
      </w:r>
      <w:proofErr w:type="spellStart"/>
      <w:proofErr w:type="gramStart"/>
      <w:r w:rsidRPr="00D143DF">
        <w:rPr>
          <w:sz w:val="20"/>
          <w:szCs w:val="20"/>
          <w:lang w:val="en-US"/>
        </w:rPr>
        <w:t>getMaxEigenvalue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newMatrix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2600E13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5D3201">
        <w:rPr>
          <w:sz w:val="20"/>
          <w:szCs w:val="20"/>
        </w:rPr>
        <w:t>return</w:t>
      </w:r>
      <w:proofErr w:type="spellEnd"/>
      <w:r w:rsidRPr="005D3201">
        <w:rPr>
          <w:sz w:val="20"/>
          <w:szCs w:val="20"/>
        </w:rPr>
        <w:t xml:space="preserve"> </w:t>
      </w:r>
      <w:proofErr w:type="spellStart"/>
      <w:r w:rsidRPr="005D3201">
        <w:rPr>
          <w:sz w:val="20"/>
          <w:szCs w:val="20"/>
        </w:rPr>
        <w:t>sqrt</w:t>
      </w:r>
      <w:proofErr w:type="spellEnd"/>
      <w:r w:rsidRPr="005D3201">
        <w:rPr>
          <w:sz w:val="20"/>
          <w:szCs w:val="20"/>
        </w:rPr>
        <w:t>(</w:t>
      </w:r>
      <w:proofErr w:type="spellStart"/>
      <w:r w:rsidRPr="005D3201">
        <w:rPr>
          <w:sz w:val="20"/>
          <w:szCs w:val="20"/>
        </w:rPr>
        <w:t>eigenvalue</w:t>
      </w:r>
      <w:proofErr w:type="spellEnd"/>
      <w:r w:rsidRPr="005D3201">
        <w:rPr>
          <w:sz w:val="20"/>
          <w:szCs w:val="20"/>
        </w:rPr>
        <w:t>);</w:t>
      </w:r>
    </w:p>
    <w:p w14:paraId="0ACBEE0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4C77DC4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2D4AB08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чтение входных данных</w:t>
      </w:r>
    </w:p>
    <w:p w14:paraId="2562832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readInputData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const char* filename, double*** </w:t>
      </w:r>
      <w:proofErr w:type="spellStart"/>
      <w:r w:rsidRPr="00D143DF">
        <w:rPr>
          <w:sz w:val="20"/>
          <w:szCs w:val="20"/>
          <w:lang w:val="en-US"/>
        </w:rPr>
        <w:t>pA</w:t>
      </w:r>
      <w:proofErr w:type="spellEnd"/>
      <w:r w:rsidRPr="00D143DF">
        <w:rPr>
          <w:sz w:val="20"/>
          <w:szCs w:val="20"/>
          <w:lang w:val="en-US"/>
        </w:rPr>
        <w:t xml:space="preserve">, double** </w:t>
      </w:r>
      <w:proofErr w:type="spellStart"/>
      <w:r w:rsidRPr="00D143DF">
        <w:rPr>
          <w:sz w:val="20"/>
          <w:szCs w:val="20"/>
          <w:lang w:val="en-US"/>
        </w:rPr>
        <w:t>pB</w:t>
      </w:r>
      <w:proofErr w:type="spellEnd"/>
      <w:r w:rsidRPr="00D143DF">
        <w:rPr>
          <w:sz w:val="20"/>
          <w:szCs w:val="20"/>
          <w:lang w:val="en-US"/>
        </w:rPr>
        <w:t xml:space="preserve">, int* </w:t>
      </w:r>
      <w:proofErr w:type="spellStart"/>
      <w:r w:rsidRPr="00D143DF">
        <w:rPr>
          <w:sz w:val="20"/>
          <w:szCs w:val="20"/>
          <w:lang w:val="en-US"/>
        </w:rPr>
        <w:t>pN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4F4F63A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gramStart"/>
      <w:r w:rsidRPr="00D143DF">
        <w:rPr>
          <w:sz w:val="20"/>
          <w:szCs w:val="20"/>
          <w:lang w:val="en-US"/>
        </w:rPr>
        <w:t>std::</w:t>
      </w:r>
      <w:proofErr w:type="spellStart"/>
      <w:proofErr w:type="gramEnd"/>
      <w:r w:rsidRPr="00D143DF">
        <w:rPr>
          <w:sz w:val="20"/>
          <w:szCs w:val="20"/>
          <w:lang w:val="en-US"/>
        </w:rPr>
        <w:t>ifstream</w:t>
      </w:r>
      <w:proofErr w:type="spellEnd"/>
      <w:r w:rsidRPr="00D143DF">
        <w:rPr>
          <w:sz w:val="20"/>
          <w:szCs w:val="20"/>
          <w:lang w:val="en-US"/>
        </w:rPr>
        <w:t xml:space="preserve"> file(filename);</w:t>
      </w:r>
    </w:p>
    <w:p w14:paraId="33AE3B9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if </w:t>
      </w:r>
      <w:proofErr w:type="gramStart"/>
      <w:r w:rsidRPr="00D143DF">
        <w:rPr>
          <w:sz w:val="20"/>
          <w:szCs w:val="20"/>
          <w:lang w:val="en-US"/>
        </w:rPr>
        <w:t>(!</w:t>
      </w:r>
      <w:proofErr w:type="spellStart"/>
      <w:r w:rsidRPr="00D143DF">
        <w:rPr>
          <w:sz w:val="20"/>
          <w:szCs w:val="20"/>
          <w:lang w:val="en-US"/>
        </w:rPr>
        <w:t>file.is</w:t>
      </w:r>
      <w:proofErr w:type="gramEnd"/>
      <w:r w:rsidRPr="00D143DF">
        <w:rPr>
          <w:sz w:val="20"/>
          <w:szCs w:val="20"/>
          <w:lang w:val="en-US"/>
        </w:rPr>
        <w:t>_open</w:t>
      </w:r>
      <w:proofErr w:type="spellEnd"/>
      <w:r w:rsidRPr="00D143DF">
        <w:rPr>
          <w:sz w:val="20"/>
          <w:szCs w:val="20"/>
          <w:lang w:val="en-US"/>
        </w:rPr>
        <w:t>())</w:t>
      </w:r>
    </w:p>
    <w:p w14:paraId="3E30950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throw </w:t>
      </w:r>
      <w:proofErr w:type="gramStart"/>
      <w:r w:rsidRPr="00D143DF">
        <w:rPr>
          <w:sz w:val="20"/>
          <w:szCs w:val="20"/>
          <w:lang w:val="en-US"/>
        </w:rPr>
        <w:t>std::</w:t>
      </w:r>
      <w:proofErr w:type="gramEnd"/>
      <w:r w:rsidRPr="00D143DF">
        <w:rPr>
          <w:sz w:val="20"/>
          <w:szCs w:val="20"/>
          <w:lang w:val="en-US"/>
        </w:rPr>
        <w:t>exception();</w:t>
      </w:r>
    </w:p>
    <w:p w14:paraId="68D1F57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int </w:t>
      </w:r>
      <w:proofErr w:type="spellStart"/>
      <w:r w:rsidRPr="00D143DF">
        <w:rPr>
          <w:sz w:val="20"/>
          <w:szCs w:val="20"/>
          <w:lang w:val="en-US"/>
        </w:rPr>
        <w:t>idx</w:t>
      </w:r>
      <w:proofErr w:type="spellEnd"/>
      <w:r w:rsidRPr="00D143DF">
        <w:rPr>
          <w:sz w:val="20"/>
          <w:szCs w:val="20"/>
          <w:lang w:val="en-US"/>
        </w:rPr>
        <w:t xml:space="preserve"> = 0;</w:t>
      </w:r>
    </w:p>
    <w:p w14:paraId="59C30B2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 value;</w:t>
      </w:r>
    </w:p>
    <w:p w14:paraId="2A90D6F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ile &gt;&gt; *</w:t>
      </w:r>
      <w:proofErr w:type="spellStart"/>
      <w:r w:rsidRPr="00D143DF">
        <w:rPr>
          <w:sz w:val="20"/>
          <w:szCs w:val="20"/>
          <w:lang w:val="en-US"/>
        </w:rPr>
        <w:t>pN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1193100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1DBB28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int N = *</w:t>
      </w:r>
      <w:proofErr w:type="spellStart"/>
      <w:r w:rsidRPr="00D143DF">
        <w:rPr>
          <w:sz w:val="20"/>
          <w:szCs w:val="20"/>
          <w:lang w:val="en-US"/>
        </w:rPr>
        <w:t>pN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745C4C1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reate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pA</w:t>
      </w:r>
      <w:proofErr w:type="spellEnd"/>
      <w:r w:rsidRPr="00D143DF">
        <w:rPr>
          <w:sz w:val="20"/>
          <w:szCs w:val="20"/>
          <w:lang w:val="en-US"/>
        </w:rPr>
        <w:t>, N);</w:t>
      </w:r>
    </w:p>
    <w:p w14:paraId="13DFFBE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*</w:t>
      </w:r>
      <w:proofErr w:type="spellStart"/>
      <w:r w:rsidRPr="00D143DF">
        <w:rPr>
          <w:sz w:val="20"/>
          <w:szCs w:val="20"/>
          <w:lang w:val="en-US"/>
        </w:rPr>
        <w:t>pB</w:t>
      </w:r>
      <w:proofErr w:type="spellEnd"/>
      <w:r w:rsidRPr="00D143DF">
        <w:rPr>
          <w:sz w:val="20"/>
          <w:szCs w:val="20"/>
          <w:lang w:val="en-US"/>
        </w:rPr>
        <w:t xml:space="preserve"> = new double[N];</w:t>
      </w:r>
    </w:p>
    <w:p w14:paraId="12CF95F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while (file &gt;&gt; value)</w:t>
      </w:r>
    </w:p>
    <w:p w14:paraId="40B94F1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{</w:t>
      </w:r>
    </w:p>
    <w:p w14:paraId="201D0DB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if (</w:t>
      </w:r>
      <w:proofErr w:type="spellStart"/>
      <w:r w:rsidRPr="00D143DF">
        <w:rPr>
          <w:sz w:val="20"/>
          <w:szCs w:val="20"/>
          <w:lang w:val="en-US"/>
        </w:rPr>
        <w:t>idx</w:t>
      </w:r>
      <w:proofErr w:type="spellEnd"/>
      <w:r w:rsidRPr="00D143DF">
        <w:rPr>
          <w:sz w:val="20"/>
          <w:szCs w:val="20"/>
          <w:lang w:val="en-US"/>
        </w:rPr>
        <w:t xml:space="preserve"> &lt; N * N) {</w:t>
      </w:r>
    </w:p>
    <w:p w14:paraId="15A2DFF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(*</w:t>
      </w:r>
      <w:proofErr w:type="spellStart"/>
      <w:proofErr w:type="gramStart"/>
      <w:r w:rsidRPr="00D143DF">
        <w:rPr>
          <w:sz w:val="20"/>
          <w:szCs w:val="20"/>
          <w:lang w:val="en-US"/>
        </w:rPr>
        <w:t>pA</w:t>
      </w:r>
      <w:proofErr w:type="spellEnd"/>
      <w:r w:rsidRPr="00D143DF">
        <w:rPr>
          <w:sz w:val="20"/>
          <w:szCs w:val="20"/>
          <w:lang w:val="en-US"/>
        </w:rPr>
        <w:t>)[</w:t>
      </w:r>
      <w:proofErr w:type="spellStart"/>
      <w:proofErr w:type="gramEnd"/>
      <w:r w:rsidRPr="00D143DF">
        <w:rPr>
          <w:sz w:val="20"/>
          <w:szCs w:val="20"/>
          <w:lang w:val="en-US"/>
        </w:rPr>
        <w:t>idx</w:t>
      </w:r>
      <w:proofErr w:type="spellEnd"/>
      <w:r w:rsidRPr="00D143DF">
        <w:rPr>
          <w:sz w:val="20"/>
          <w:szCs w:val="20"/>
          <w:lang w:val="en-US"/>
        </w:rPr>
        <w:t xml:space="preserve"> / N][</w:t>
      </w:r>
      <w:proofErr w:type="spellStart"/>
      <w:r w:rsidRPr="00D143DF">
        <w:rPr>
          <w:sz w:val="20"/>
          <w:szCs w:val="20"/>
          <w:lang w:val="en-US"/>
        </w:rPr>
        <w:t>idx</w:t>
      </w:r>
      <w:proofErr w:type="spellEnd"/>
      <w:r w:rsidRPr="00D143DF">
        <w:rPr>
          <w:sz w:val="20"/>
          <w:szCs w:val="20"/>
          <w:lang w:val="en-US"/>
        </w:rPr>
        <w:t xml:space="preserve"> % N] = value;</w:t>
      </w:r>
    </w:p>
    <w:p w14:paraId="24770E6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0671439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else {</w:t>
      </w:r>
    </w:p>
    <w:p w14:paraId="4239CE9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lastRenderedPageBreak/>
        <w:t xml:space="preserve">            (*</w:t>
      </w:r>
      <w:proofErr w:type="spellStart"/>
      <w:proofErr w:type="gramStart"/>
      <w:r w:rsidRPr="00D143DF">
        <w:rPr>
          <w:sz w:val="20"/>
          <w:szCs w:val="20"/>
          <w:lang w:val="en-US"/>
        </w:rPr>
        <w:t>pB</w:t>
      </w:r>
      <w:proofErr w:type="spellEnd"/>
      <w:r w:rsidRPr="00D143DF">
        <w:rPr>
          <w:sz w:val="20"/>
          <w:szCs w:val="20"/>
          <w:lang w:val="en-US"/>
        </w:rPr>
        <w:t>)[</w:t>
      </w:r>
      <w:proofErr w:type="spellStart"/>
      <w:proofErr w:type="gramEnd"/>
      <w:r w:rsidRPr="00D143DF">
        <w:rPr>
          <w:sz w:val="20"/>
          <w:szCs w:val="20"/>
          <w:lang w:val="en-US"/>
        </w:rPr>
        <w:t>idx</w:t>
      </w:r>
      <w:proofErr w:type="spellEnd"/>
      <w:r w:rsidRPr="00D143DF">
        <w:rPr>
          <w:sz w:val="20"/>
          <w:szCs w:val="20"/>
          <w:lang w:val="en-US"/>
        </w:rPr>
        <w:t xml:space="preserve"> % N] = value;</w:t>
      </w:r>
    </w:p>
    <w:p w14:paraId="3EB76A8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1D7F41B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r w:rsidRPr="00D143DF">
        <w:rPr>
          <w:sz w:val="20"/>
          <w:szCs w:val="20"/>
          <w:lang w:val="en-US"/>
        </w:rPr>
        <w:t>idx</w:t>
      </w:r>
      <w:proofErr w:type="spellEnd"/>
      <w:r w:rsidRPr="00D143DF">
        <w:rPr>
          <w:sz w:val="20"/>
          <w:szCs w:val="20"/>
          <w:lang w:val="en-US"/>
        </w:rPr>
        <w:t>++;</w:t>
      </w:r>
    </w:p>
    <w:p w14:paraId="360906E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135AF50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23770C5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9208C8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printIterHeader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bool </w:t>
      </w:r>
      <w:proofErr w:type="spellStart"/>
      <w:r w:rsidRPr="00D143DF">
        <w:rPr>
          <w:sz w:val="20"/>
          <w:szCs w:val="20"/>
          <w:lang w:val="en-US"/>
        </w:rPr>
        <w:t>isJnorm</w:t>
      </w:r>
      <w:proofErr w:type="spellEnd"/>
      <w:r w:rsidRPr="00D143DF">
        <w:rPr>
          <w:sz w:val="20"/>
          <w:szCs w:val="20"/>
          <w:lang w:val="en-US"/>
        </w:rPr>
        <w:t xml:space="preserve"> = true)</w:t>
      </w:r>
    </w:p>
    <w:p w14:paraId="60BB7EE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{</w:t>
      </w:r>
    </w:p>
    <w:p w14:paraId="1400C47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7) &lt;&lt; "</w:t>
      </w:r>
      <w:proofErr w:type="spellStart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 xml:space="preserve">" &lt;&lt; "|" &lt;&lt; </w:t>
      </w:r>
      <w:proofErr w:type="spell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 xml:space="preserve">(12) &lt;&lt; "x" &lt;&lt; "|" &lt;&lt; </w:t>
      </w:r>
      <w:proofErr w:type="spell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 xml:space="preserve">(12) &lt;&lt; "y" &lt;&lt; "|" &lt;&lt; </w:t>
      </w:r>
      <w:proofErr w:type="spell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20) &lt;&lt; "</w:t>
      </w:r>
      <w:r w:rsidRPr="005D3201">
        <w:rPr>
          <w:sz w:val="20"/>
          <w:szCs w:val="20"/>
        </w:rPr>
        <w:t>Норма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евязки</w:t>
      </w:r>
      <w:r w:rsidRPr="00D143DF">
        <w:rPr>
          <w:sz w:val="20"/>
          <w:szCs w:val="20"/>
          <w:lang w:val="en-US"/>
        </w:rPr>
        <w:t xml:space="preserve">" &lt;&lt; "|" &lt;&lt; </w:t>
      </w:r>
      <w:proofErr w:type="spell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20) &lt;&lt; "F1" &lt;&lt; "|";</w:t>
      </w:r>
    </w:p>
    <w:p w14:paraId="7C7E649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20) &lt;&lt; "F2" &lt;&lt; "|" &lt;&lt; </w:t>
      </w:r>
      <w:proofErr w:type="spell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20);</w:t>
      </w:r>
    </w:p>
    <w:p w14:paraId="17E6FB9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if (</w:t>
      </w:r>
      <w:proofErr w:type="spellStart"/>
      <w:r w:rsidRPr="00D143DF">
        <w:rPr>
          <w:sz w:val="20"/>
          <w:szCs w:val="20"/>
          <w:lang w:val="en-US"/>
        </w:rPr>
        <w:t>isJnorm</w:t>
      </w:r>
      <w:proofErr w:type="spellEnd"/>
      <w:r w:rsidRPr="00D143DF">
        <w:rPr>
          <w:sz w:val="20"/>
          <w:szCs w:val="20"/>
          <w:lang w:val="en-US"/>
        </w:rPr>
        <w:t>)</w:t>
      </w:r>
    </w:p>
    <w:p w14:paraId="134F4D0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"</w:t>
      </w:r>
      <w:r w:rsidRPr="005D3201">
        <w:rPr>
          <w:sz w:val="20"/>
          <w:szCs w:val="20"/>
        </w:rPr>
        <w:t>Норма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якобиана</w:t>
      </w:r>
      <w:r w:rsidRPr="00D143DF">
        <w:rPr>
          <w:sz w:val="20"/>
          <w:szCs w:val="20"/>
          <w:lang w:val="en-US"/>
        </w:rPr>
        <w:t>";</w:t>
      </w:r>
    </w:p>
    <w:p w14:paraId="644B496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"|\n";</w:t>
      </w:r>
    </w:p>
    <w:p w14:paraId="374BED4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76DA961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ABD776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printIterStep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int </w:t>
      </w:r>
      <w:proofErr w:type="spellStart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 xml:space="preserve">, double x, double y, double </w:t>
      </w:r>
      <w:proofErr w:type="spellStart"/>
      <w:r w:rsidRPr="00D143DF">
        <w:rPr>
          <w:sz w:val="20"/>
          <w:szCs w:val="20"/>
          <w:lang w:val="en-US"/>
        </w:rPr>
        <w:t>Rnorm</w:t>
      </w:r>
      <w:proofErr w:type="spellEnd"/>
      <w:r w:rsidRPr="00D143DF">
        <w:rPr>
          <w:sz w:val="20"/>
          <w:szCs w:val="20"/>
          <w:lang w:val="en-US"/>
        </w:rPr>
        <w:t xml:space="preserve">, double F1, double F2, double </w:t>
      </w:r>
      <w:proofErr w:type="spellStart"/>
      <w:r w:rsidRPr="00D143DF">
        <w:rPr>
          <w:sz w:val="20"/>
          <w:szCs w:val="20"/>
          <w:lang w:val="en-US"/>
        </w:rPr>
        <w:t>Jnorm</w:t>
      </w:r>
      <w:proofErr w:type="spellEnd"/>
      <w:r w:rsidRPr="00D143DF">
        <w:rPr>
          <w:sz w:val="20"/>
          <w:szCs w:val="20"/>
          <w:lang w:val="en-US"/>
        </w:rPr>
        <w:t xml:space="preserve">, bool </w:t>
      </w:r>
      <w:proofErr w:type="spellStart"/>
      <w:r w:rsidRPr="00D143DF">
        <w:rPr>
          <w:sz w:val="20"/>
          <w:szCs w:val="20"/>
          <w:lang w:val="en-US"/>
        </w:rPr>
        <w:t>isJnorm</w:t>
      </w:r>
      <w:proofErr w:type="spellEnd"/>
      <w:r w:rsidRPr="00D143DF">
        <w:rPr>
          <w:sz w:val="20"/>
          <w:szCs w:val="20"/>
          <w:lang w:val="en-US"/>
        </w:rPr>
        <w:t xml:space="preserve"> = true)</w:t>
      </w:r>
    </w:p>
    <w:p w14:paraId="119B86E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{</w:t>
      </w:r>
    </w:p>
    <w:p w14:paraId="16936B3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7) &lt;&lt; </w:t>
      </w:r>
      <w:proofErr w:type="spellStart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 xml:space="preserve"> &lt;&lt; "|";</w:t>
      </w:r>
    </w:p>
    <w:p w14:paraId="3084FD4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12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>(7) &lt;&lt; fixed &lt;&lt; x &lt;&lt; "|";</w:t>
      </w:r>
    </w:p>
    <w:p w14:paraId="78F4DCD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12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>(7) &lt;&lt; fixed &lt;&lt; y &lt;&lt; "|";</w:t>
      </w:r>
    </w:p>
    <w:p w14:paraId="64C8F45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20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 xml:space="preserve">(15) &lt;&lt; </w:t>
      </w:r>
      <w:proofErr w:type="spellStart"/>
      <w:r w:rsidRPr="00D143DF">
        <w:rPr>
          <w:sz w:val="20"/>
          <w:szCs w:val="20"/>
          <w:lang w:val="en-US"/>
        </w:rPr>
        <w:t>Rnorm</w:t>
      </w:r>
      <w:proofErr w:type="spellEnd"/>
      <w:r w:rsidRPr="00D143DF">
        <w:rPr>
          <w:sz w:val="20"/>
          <w:szCs w:val="20"/>
          <w:lang w:val="en-US"/>
        </w:rPr>
        <w:t xml:space="preserve"> &lt;&lt; "|";</w:t>
      </w:r>
    </w:p>
    <w:p w14:paraId="0C530F3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20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>(15) &lt;&lt; F1 &lt;&lt; "|";</w:t>
      </w:r>
    </w:p>
    <w:p w14:paraId="697B87B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20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>(15) &lt;&lt; F2 &lt;&lt; "|";</w:t>
      </w:r>
    </w:p>
    <w:p w14:paraId="4313914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if (</w:t>
      </w:r>
      <w:proofErr w:type="spellStart"/>
      <w:r w:rsidRPr="00D143DF">
        <w:rPr>
          <w:sz w:val="20"/>
          <w:szCs w:val="20"/>
          <w:lang w:val="en-US"/>
        </w:rPr>
        <w:t>isJnorm</w:t>
      </w:r>
      <w:proofErr w:type="spellEnd"/>
      <w:r w:rsidRPr="00D143DF">
        <w:rPr>
          <w:sz w:val="20"/>
          <w:szCs w:val="20"/>
          <w:lang w:val="en-US"/>
        </w:rPr>
        <w:t>)</w:t>
      </w:r>
    </w:p>
    <w:p w14:paraId="60B8A03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20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 xml:space="preserve">(15) &lt;&lt; </w:t>
      </w:r>
      <w:proofErr w:type="spellStart"/>
      <w:r w:rsidRPr="00D143DF">
        <w:rPr>
          <w:sz w:val="20"/>
          <w:szCs w:val="20"/>
          <w:lang w:val="en-US"/>
        </w:rPr>
        <w:t>Jnorm</w:t>
      </w:r>
      <w:proofErr w:type="spellEnd"/>
      <w:r w:rsidRPr="00D143DF">
        <w:rPr>
          <w:sz w:val="20"/>
          <w:szCs w:val="20"/>
          <w:lang w:val="en-US"/>
        </w:rPr>
        <w:t xml:space="preserve"> &lt;&lt; "|";</w:t>
      </w:r>
    </w:p>
    <w:p w14:paraId="25E8296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r w:rsidRPr="00D143DF">
        <w:rPr>
          <w:sz w:val="20"/>
          <w:szCs w:val="20"/>
          <w:lang w:val="en-US"/>
        </w:rPr>
        <w:t>endl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5688A40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5308FA4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A75706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void printIterHeader2()</w:t>
      </w:r>
    </w:p>
    <w:p w14:paraId="2666ACC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{</w:t>
      </w:r>
    </w:p>
    <w:p w14:paraId="4BFF74C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7) &lt;&lt; "</w:t>
      </w:r>
      <w:proofErr w:type="spellStart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 xml:space="preserve">" &lt;&lt; "|" &lt;&lt; </w:t>
      </w:r>
      <w:proofErr w:type="spell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 xml:space="preserve">(12) &lt;&lt; "x" &lt;&lt; "|" &lt;&lt; </w:t>
      </w:r>
      <w:proofErr w:type="spell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 xml:space="preserve">(12) &lt;&lt; "y" &lt;&lt; "|" &lt;&lt; </w:t>
      </w:r>
      <w:proofErr w:type="spell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 xml:space="preserve">(12) &lt;&lt; "alpha" &lt;&lt; "|" &lt;&lt; </w:t>
      </w:r>
      <w:proofErr w:type="spell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20) &lt;&lt; "</w:t>
      </w:r>
      <w:r w:rsidRPr="005D3201">
        <w:rPr>
          <w:sz w:val="20"/>
          <w:szCs w:val="20"/>
        </w:rPr>
        <w:t>Норма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евязки</w:t>
      </w:r>
      <w:r w:rsidRPr="00D143DF">
        <w:rPr>
          <w:sz w:val="20"/>
          <w:szCs w:val="20"/>
          <w:lang w:val="en-US"/>
        </w:rPr>
        <w:t xml:space="preserve">" &lt;&lt; "|" &lt;&lt; </w:t>
      </w:r>
      <w:proofErr w:type="spell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20) &lt;&lt; "F1" &lt;&lt; "|";</w:t>
      </w:r>
    </w:p>
    <w:p w14:paraId="22300DB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20) &lt;&lt; "F2" &lt;&lt; "|" &lt;&lt; </w:t>
      </w:r>
      <w:proofErr w:type="spell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20);</w:t>
      </w:r>
    </w:p>
    <w:p w14:paraId="288B4FB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"FF" &lt;&lt; "|"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12) &lt;&lt; "k\n";</w:t>
      </w:r>
    </w:p>
    <w:p w14:paraId="037E13B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16C662F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3CE71C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printIterStep2(int </w:t>
      </w:r>
      <w:proofErr w:type="spellStart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 xml:space="preserve">, double x, double y, double alpha, double </w:t>
      </w:r>
      <w:proofErr w:type="spellStart"/>
      <w:r w:rsidRPr="00D143DF">
        <w:rPr>
          <w:sz w:val="20"/>
          <w:szCs w:val="20"/>
          <w:lang w:val="en-US"/>
        </w:rPr>
        <w:t>Rnorm</w:t>
      </w:r>
      <w:proofErr w:type="spellEnd"/>
      <w:r w:rsidRPr="00D143DF">
        <w:rPr>
          <w:sz w:val="20"/>
          <w:szCs w:val="20"/>
          <w:lang w:val="en-US"/>
        </w:rPr>
        <w:t>, double F1, double F2, double FF, int k)</w:t>
      </w:r>
    </w:p>
    <w:p w14:paraId="31EF719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{</w:t>
      </w:r>
    </w:p>
    <w:p w14:paraId="49E4FA8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7) &lt;&lt; </w:t>
      </w:r>
      <w:proofErr w:type="spellStart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 xml:space="preserve"> &lt;&lt; "|";</w:t>
      </w:r>
    </w:p>
    <w:p w14:paraId="706BFCF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12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>(7) &lt;&lt; fixed &lt;&lt; x &lt;&lt; "|";</w:t>
      </w:r>
    </w:p>
    <w:p w14:paraId="79D5379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12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>(7) &lt;&lt; fixed &lt;&lt; y &lt;&lt; "|";</w:t>
      </w:r>
    </w:p>
    <w:p w14:paraId="03C3B42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12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>(7) &lt;&lt; fixed &lt;&lt; alpha &lt;&lt; "|";</w:t>
      </w:r>
    </w:p>
    <w:p w14:paraId="05E299C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20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 xml:space="preserve">(15) &lt;&lt; </w:t>
      </w:r>
      <w:proofErr w:type="spellStart"/>
      <w:r w:rsidRPr="00D143DF">
        <w:rPr>
          <w:sz w:val="20"/>
          <w:szCs w:val="20"/>
          <w:lang w:val="en-US"/>
        </w:rPr>
        <w:t>Rnorm</w:t>
      </w:r>
      <w:proofErr w:type="spellEnd"/>
      <w:r w:rsidRPr="00D143DF">
        <w:rPr>
          <w:sz w:val="20"/>
          <w:szCs w:val="20"/>
          <w:lang w:val="en-US"/>
        </w:rPr>
        <w:t xml:space="preserve"> &lt;&lt; "|";</w:t>
      </w:r>
    </w:p>
    <w:p w14:paraId="613232D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20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>(15) &lt;&lt; F1 &lt;&lt; "|";</w:t>
      </w:r>
    </w:p>
    <w:p w14:paraId="5DD47FB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20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>(15) &lt;&lt; F2 &lt;&lt; "|";</w:t>
      </w:r>
    </w:p>
    <w:p w14:paraId="3C34C97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20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>(15) &lt;&lt; FF &lt;&lt; "|";</w:t>
      </w:r>
    </w:p>
    <w:p w14:paraId="50213A8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cout</w:t>
      </w:r>
      <w:proofErr w:type="spellEnd"/>
      <w:r w:rsidRPr="00D143DF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D143DF">
        <w:rPr>
          <w:sz w:val="20"/>
          <w:szCs w:val="20"/>
          <w:lang w:val="en-US"/>
        </w:rPr>
        <w:t>setw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12) &lt;&lt; </w:t>
      </w:r>
      <w:proofErr w:type="spellStart"/>
      <w:r w:rsidRPr="00D143DF">
        <w:rPr>
          <w:sz w:val="20"/>
          <w:szCs w:val="20"/>
          <w:lang w:val="en-US"/>
        </w:rPr>
        <w:t>setprecision</w:t>
      </w:r>
      <w:proofErr w:type="spellEnd"/>
      <w:r w:rsidRPr="00D143DF">
        <w:rPr>
          <w:sz w:val="20"/>
          <w:szCs w:val="20"/>
          <w:lang w:val="en-US"/>
        </w:rPr>
        <w:t>(7) &lt;&lt; fixed &lt;&lt; k;</w:t>
      </w:r>
    </w:p>
    <w:p w14:paraId="25CF79F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5D3201">
        <w:rPr>
          <w:sz w:val="20"/>
          <w:szCs w:val="20"/>
        </w:rPr>
        <w:t>cout</w:t>
      </w:r>
      <w:proofErr w:type="spellEnd"/>
      <w:r w:rsidRPr="005D3201">
        <w:rPr>
          <w:sz w:val="20"/>
          <w:szCs w:val="20"/>
        </w:rPr>
        <w:t xml:space="preserve"> </w:t>
      </w:r>
      <w:proofErr w:type="gramStart"/>
      <w:r w:rsidRPr="005D3201">
        <w:rPr>
          <w:sz w:val="20"/>
          <w:szCs w:val="20"/>
        </w:rPr>
        <w:t xml:space="preserve">&lt;&lt; </w:t>
      </w:r>
      <w:proofErr w:type="spellStart"/>
      <w:r w:rsidRPr="005D3201">
        <w:rPr>
          <w:sz w:val="20"/>
          <w:szCs w:val="20"/>
        </w:rPr>
        <w:t>endl</w:t>
      </w:r>
      <w:proofErr w:type="spellEnd"/>
      <w:proofErr w:type="gramEnd"/>
      <w:r w:rsidRPr="005D3201">
        <w:rPr>
          <w:sz w:val="20"/>
          <w:szCs w:val="20"/>
        </w:rPr>
        <w:t>;</w:t>
      </w:r>
    </w:p>
    <w:p w14:paraId="23874E5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p w14:paraId="18D5A71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5776FEE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//вычислить якобиан в точке</w:t>
      </w:r>
    </w:p>
    <w:p w14:paraId="0B1CF76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calculateJacobian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double** </w:t>
      </w:r>
      <w:proofErr w:type="spellStart"/>
      <w:r w:rsidRPr="00D143DF">
        <w:rPr>
          <w:sz w:val="20"/>
          <w:szCs w:val="20"/>
          <w:lang w:val="en-US"/>
        </w:rPr>
        <w:t>outMatrix</w:t>
      </w:r>
      <w:proofErr w:type="spellEnd"/>
      <w:r w:rsidRPr="00D143DF">
        <w:rPr>
          <w:sz w:val="20"/>
          <w:szCs w:val="20"/>
          <w:lang w:val="en-US"/>
        </w:rPr>
        <w:t xml:space="preserve">, 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Jacobian[2][2]) {</w:t>
      </w:r>
    </w:p>
    <w:p w14:paraId="714CC37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2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28F3DF9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j = 0; j &lt; 2; </w:t>
      </w:r>
      <w:proofErr w:type="spellStart"/>
      <w:r w:rsidRPr="00D143DF">
        <w:rPr>
          <w:sz w:val="20"/>
          <w:szCs w:val="20"/>
          <w:lang w:val="en-US"/>
        </w:rPr>
        <w:t>j++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2ED637D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D143DF">
        <w:rPr>
          <w:sz w:val="20"/>
          <w:szCs w:val="20"/>
          <w:lang w:val="en-US"/>
        </w:rPr>
        <w:t>outMatrix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j] = Jacobian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</w:t>
      </w:r>
      <w:proofErr w:type="gramStart"/>
      <w:r w:rsidRPr="00D143DF">
        <w:rPr>
          <w:sz w:val="20"/>
          <w:szCs w:val="20"/>
          <w:lang w:val="en-US"/>
        </w:rPr>
        <w:t>j](</w:t>
      </w:r>
      <w:proofErr w:type="spellStart"/>
      <w:proofErr w:type="gramEnd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6B28261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7E4A200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7CBBF7D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521F2B8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0D6883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метод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ростой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итерации</w:t>
      </w:r>
    </w:p>
    <w:p w14:paraId="1135084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lastRenderedPageBreak/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SimpleIterationMethod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double** </w:t>
      </w:r>
      <w:proofErr w:type="spellStart"/>
      <w:r w:rsidRPr="00D143DF">
        <w:rPr>
          <w:sz w:val="20"/>
          <w:szCs w:val="20"/>
          <w:lang w:val="en-US"/>
        </w:rPr>
        <w:t>calcJ</w:t>
      </w:r>
      <w:proofErr w:type="spellEnd"/>
      <w:r w:rsidRPr="00D143DF">
        <w:rPr>
          <w:sz w:val="20"/>
          <w:szCs w:val="20"/>
          <w:lang w:val="en-US"/>
        </w:rPr>
        <w:t xml:space="preserve">, double** </w:t>
      </w:r>
      <w:proofErr w:type="spellStart"/>
      <w:r w:rsidRPr="00D143DF">
        <w:rPr>
          <w:sz w:val="20"/>
          <w:szCs w:val="20"/>
          <w:lang w:val="en-US"/>
        </w:rPr>
        <w:t>trCalcJ</w:t>
      </w:r>
      <w:proofErr w:type="spellEnd"/>
      <w:r w:rsidRPr="00D143DF">
        <w:rPr>
          <w:sz w:val="20"/>
          <w:szCs w:val="20"/>
          <w:lang w:val="en-US"/>
        </w:rPr>
        <w:t xml:space="preserve">, 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F[2],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Fi[2],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Jacobian[2][2])</w:t>
      </w:r>
    </w:p>
    <w:p w14:paraId="3A8AE17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{</w:t>
      </w:r>
    </w:p>
    <w:p w14:paraId="7CF82DA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auto </w:t>
      </w:r>
      <w:proofErr w:type="spellStart"/>
      <w:r w:rsidRPr="00D143DF">
        <w:rPr>
          <w:sz w:val="20"/>
          <w:szCs w:val="20"/>
          <w:lang w:val="en-US"/>
        </w:rPr>
        <w:t>prevVectorX</w:t>
      </w:r>
      <w:proofErr w:type="spellEnd"/>
      <w:r w:rsidRPr="00D143DF">
        <w:rPr>
          <w:sz w:val="20"/>
          <w:szCs w:val="20"/>
          <w:lang w:val="en-US"/>
        </w:rPr>
        <w:t xml:space="preserve"> = new </w:t>
      </w:r>
      <w:proofErr w:type="gramStart"/>
      <w:r w:rsidRPr="00D143DF">
        <w:rPr>
          <w:sz w:val="20"/>
          <w:szCs w:val="20"/>
          <w:lang w:val="en-US"/>
        </w:rPr>
        <w:t>double[</w:t>
      </w:r>
      <w:proofErr w:type="gramEnd"/>
      <w:r w:rsidRPr="00D143DF">
        <w:rPr>
          <w:sz w:val="20"/>
          <w:szCs w:val="20"/>
          <w:lang w:val="en-US"/>
        </w:rPr>
        <w:t>2]{ 0, 0 };</w:t>
      </w:r>
    </w:p>
    <w:p w14:paraId="57FC4BF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auto 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 xml:space="preserve"> = new </w:t>
      </w:r>
      <w:proofErr w:type="gramStart"/>
      <w:r w:rsidRPr="00D143DF">
        <w:rPr>
          <w:sz w:val="20"/>
          <w:szCs w:val="20"/>
          <w:lang w:val="en-US"/>
        </w:rPr>
        <w:t>double[</w:t>
      </w:r>
      <w:proofErr w:type="gramEnd"/>
      <w:r w:rsidRPr="00D143DF">
        <w:rPr>
          <w:sz w:val="20"/>
          <w:szCs w:val="20"/>
          <w:lang w:val="en-US"/>
        </w:rPr>
        <w:t>2];</w:t>
      </w:r>
    </w:p>
    <w:p w14:paraId="04FA222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auto </w:t>
      </w:r>
      <w:proofErr w:type="spellStart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 xml:space="preserve"> = new </w:t>
      </w:r>
      <w:proofErr w:type="gramStart"/>
      <w:r w:rsidRPr="00D143DF">
        <w:rPr>
          <w:sz w:val="20"/>
          <w:szCs w:val="20"/>
          <w:lang w:val="en-US"/>
        </w:rPr>
        <w:t>double[</w:t>
      </w:r>
      <w:proofErr w:type="gramEnd"/>
      <w:r w:rsidRPr="00D143DF">
        <w:rPr>
          <w:sz w:val="20"/>
          <w:szCs w:val="20"/>
          <w:lang w:val="en-US"/>
        </w:rPr>
        <w:t>2];</w:t>
      </w:r>
    </w:p>
    <w:p w14:paraId="0AFD4EE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 error = 0;</w:t>
      </w:r>
    </w:p>
    <w:p w14:paraId="32C966E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int </w:t>
      </w:r>
      <w:proofErr w:type="spellStart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 xml:space="preserve"> = 1;</w:t>
      </w:r>
    </w:p>
    <w:p w14:paraId="737DD4C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printIterHeader</w:t>
      </w:r>
      <w:proofErr w:type="spellEnd"/>
      <w:r w:rsidRPr="00D143DF">
        <w:rPr>
          <w:sz w:val="20"/>
          <w:szCs w:val="20"/>
          <w:lang w:val="en-US"/>
        </w:rPr>
        <w:t>(true);</w:t>
      </w:r>
    </w:p>
    <w:p w14:paraId="3D59CCB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90F2EE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 {</w:t>
      </w:r>
    </w:p>
    <w:p w14:paraId="1687CE2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2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72FD884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 = Fi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03614C1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46B172A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2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2088A8D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] = </w:t>
      </w:r>
      <w:proofErr w:type="spellStart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;</w:t>
      </w:r>
    </w:p>
    <w:p w14:paraId="35C22C1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7521CB4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2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2C80AF6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 = F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5FD69E7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478A527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0895B4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норма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евязки</w:t>
      </w:r>
    </w:p>
    <w:p w14:paraId="5080267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auto </w:t>
      </w:r>
      <w:proofErr w:type="spellStart"/>
      <w:r w:rsidRPr="00D143DF">
        <w:rPr>
          <w:sz w:val="20"/>
          <w:szCs w:val="20"/>
          <w:lang w:val="en-US"/>
        </w:rPr>
        <w:t>Rnorm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D143DF">
        <w:rPr>
          <w:sz w:val="20"/>
          <w:szCs w:val="20"/>
          <w:lang w:val="en-US"/>
        </w:rPr>
        <w:t>vectorEuNorm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5F504B0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65AC39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норма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якобиана</w:t>
      </w:r>
    </w:p>
    <w:p w14:paraId="030EBB0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calculateJacobian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calcJ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, Jacobian);</w:t>
      </w:r>
    </w:p>
    <w:p w14:paraId="672A758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copyMatrixTo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calcJ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trCalcJ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62EAADE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gramStart"/>
      <w:r w:rsidRPr="00D143DF">
        <w:rPr>
          <w:sz w:val="20"/>
          <w:szCs w:val="20"/>
          <w:lang w:val="en-US"/>
        </w:rPr>
        <w:t>transpose(</w:t>
      </w:r>
      <w:proofErr w:type="spellStart"/>
      <w:proofErr w:type="gramEnd"/>
      <w:r w:rsidRPr="00D143DF">
        <w:rPr>
          <w:sz w:val="20"/>
          <w:szCs w:val="20"/>
          <w:lang w:val="en-US"/>
        </w:rPr>
        <w:t>trCalcJ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601E782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double </w:t>
      </w:r>
      <w:proofErr w:type="spellStart"/>
      <w:r w:rsidRPr="00D143DF">
        <w:rPr>
          <w:sz w:val="20"/>
          <w:szCs w:val="20"/>
          <w:lang w:val="en-US"/>
        </w:rPr>
        <w:t>euclidNorm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D143DF">
        <w:rPr>
          <w:sz w:val="20"/>
          <w:szCs w:val="20"/>
          <w:lang w:val="en-US"/>
        </w:rPr>
        <w:t>computEuclidNorm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calcJ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trCalcJ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0BF4F02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EACC1A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вычисление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огрешности</w:t>
      </w:r>
    </w:p>
    <w:p w14:paraId="548F2A0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vectorSub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prevVector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134CCF2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error = </w:t>
      </w:r>
      <w:proofErr w:type="spellStart"/>
      <w:proofErr w:type="gramStart"/>
      <w:r w:rsidRPr="00D143DF">
        <w:rPr>
          <w:sz w:val="20"/>
          <w:szCs w:val="20"/>
          <w:lang w:val="en-US"/>
        </w:rPr>
        <w:t>vectorNorm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04B4A96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1D35C7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printIterStep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[0]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[1], </w:t>
      </w:r>
      <w:proofErr w:type="spellStart"/>
      <w:r w:rsidRPr="00D143DF">
        <w:rPr>
          <w:sz w:val="20"/>
          <w:szCs w:val="20"/>
          <w:lang w:val="en-US"/>
        </w:rPr>
        <w:t>Rnorm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 xml:space="preserve">[0], 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 xml:space="preserve">[1], </w:t>
      </w:r>
      <w:proofErr w:type="spellStart"/>
      <w:r w:rsidRPr="00D143DF">
        <w:rPr>
          <w:sz w:val="20"/>
          <w:szCs w:val="20"/>
          <w:lang w:val="en-US"/>
        </w:rPr>
        <w:t>euclidNorm</w:t>
      </w:r>
      <w:proofErr w:type="spellEnd"/>
      <w:r w:rsidRPr="00D143DF">
        <w:rPr>
          <w:sz w:val="20"/>
          <w:szCs w:val="20"/>
          <w:lang w:val="en-US"/>
        </w:rPr>
        <w:t>, true);</w:t>
      </w:r>
    </w:p>
    <w:p w14:paraId="448DF8D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copyVectorToVector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prevVectorX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1591681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>++;</w:t>
      </w:r>
    </w:p>
    <w:p w14:paraId="0653157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 while (error &gt; eps);</w:t>
      </w:r>
    </w:p>
    <w:p w14:paraId="3C6B71A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00F35A4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2DB040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заполнение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матрицы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роизводных</w:t>
      </w:r>
    </w:p>
    <w:p w14:paraId="773636C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calculateDF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double** matrix, 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Derivative[2][2])</w:t>
      </w:r>
    </w:p>
    <w:p w14:paraId="75E0DC3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{</w:t>
      </w:r>
    </w:p>
    <w:p w14:paraId="4E6CA00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2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</w:t>
      </w:r>
    </w:p>
    <w:p w14:paraId="38438D4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{</w:t>
      </w:r>
    </w:p>
    <w:p w14:paraId="1290804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j = 0; j &lt; 2; </w:t>
      </w:r>
      <w:proofErr w:type="spellStart"/>
      <w:r w:rsidRPr="00D143DF">
        <w:rPr>
          <w:sz w:val="20"/>
          <w:szCs w:val="20"/>
          <w:lang w:val="en-US"/>
        </w:rPr>
        <w:t>j++</w:t>
      </w:r>
      <w:proofErr w:type="spellEnd"/>
      <w:r w:rsidRPr="00D143DF">
        <w:rPr>
          <w:sz w:val="20"/>
          <w:szCs w:val="20"/>
          <w:lang w:val="en-US"/>
        </w:rPr>
        <w:t>)</w:t>
      </w:r>
    </w:p>
    <w:p w14:paraId="4C957A8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{</w:t>
      </w:r>
    </w:p>
    <w:p w14:paraId="1D89A3D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matrix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j] = Derivative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[</w:t>
      </w:r>
      <w:proofErr w:type="gramStart"/>
      <w:r w:rsidRPr="00D143DF">
        <w:rPr>
          <w:sz w:val="20"/>
          <w:szCs w:val="20"/>
          <w:lang w:val="en-US"/>
        </w:rPr>
        <w:t>j](</w:t>
      </w:r>
      <w:proofErr w:type="spellStart"/>
      <w:proofErr w:type="gramEnd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445F6E6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1C1B7CE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65944E3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05895DB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1DCDEC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//</w:t>
      </w:r>
      <w:r w:rsidRPr="005D3201">
        <w:rPr>
          <w:sz w:val="20"/>
          <w:szCs w:val="20"/>
        </w:rPr>
        <w:t>Метод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ьютона</w:t>
      </w:r>
    </w:p>
    <w:p w14:paraId="115AE24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NewtonsMethod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F[2],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Derivative[2][2])</w:t>
      </w:r>
    </w:p>
    <w:p w14:paraId="66A7151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{</w:t>
      </w:r>
    </w:p>
    <w:p w14:paraId="32E1ABD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int </w:t>
      </w:r>
      <w:proofErr w:type="spellStart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 xml:space="preserve"> = 1;</w:t>
      </w:r>
    </w:p>
    <w:p w14:paraId="16891FD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 </w:t>
      </w:r>
      <w:proofErr w:type="spellStart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 xml:space="preserve"> = new </w:t>
      </w:r>
      <w:proofErr w:type="gramStart"/>
      <w:r w:rsidRPr="00D143DF">
        <w:rPr>
          <w:sz w:val="20"/>
          <w:szCs w:val="20"/>
          <w:lang w:val="en-US"/>
        </w:rPr>
        <w:t>double[</w:t>
      </w:r>
      <w:proofErr w:type="gramEnd"/>
      <w:r w:rsidRPr="00D143DF">
        <w:rPr>
          <w:sz w:val="20"/>
          <w:szCs w:val="20"/>
          <w:lang w:val="en-US"/>
        </w:rPr>
        <w:t>2];</w:t>
      </w:r>
    </w:p>
    <w:p w14:paraId="2596FCF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 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 xml:space="preserve"> = new </w:t>
      </w:r>
      <w:proofErr w:type="gramStart"/>
      <w:r w:rsidRPr="00D143DF">
        <w:rPr>
          <w:sz w:val="20"/>
          <w:szCs w:val="20"/>
          <w:lang w:val="en-US"/>
        </w:rPr>
        <w:t>double[</w:t>
      </w:r>
      <w:proofErr w:type="gramEnd"/>
      <w:r w:rsidRPr="00D143DF">
        <w:rPr>
          <w:sz w:val="20"/>
          <w:szCs w:val="20"/>
          <w:lang w:val="en-US"/>
        </w:rPr>
        <w:t>2];</w:t>
      </w:r>
    </w:p>
    <w:p w14:paraId="2C73F16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* </w:t>
      </w:r>
      <w:proofErr w:type="spellStart"/>
      <w:r w:rsidRPr="00D143DF">
        <w:rPr>
          <w:sz w:val="20"/>
          <w:szCs w:val="20"/>
          <w:lang w:val="en-US"/>
        </w:rPr>
        <w:t>DFMatrix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r w:rsidRPr="00D143DF">
        <w:rPr>
          <w:sz w:val="20"/>
          <w:szCs w:val="20"/>
          <w:lang w:val="en-US"/>
        </w:rPr>
        <w:t>nullptr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77014D3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reate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&amp;</w:t>
      </w:r>
      <w:proofErr w:type="spellStart"/>
      <w:r w:rsidRPr="00D143DF">
        <w:rPr>
          <w:sz w:val="20"/>
          <w:szCs w:val="20"/>
          <w:lang w:val="en-US"/>
        </w:rPr>
        <w:t>DFMatrix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07FD264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 </w:t>
      </w:r>
      <w:proofErr w:type="spellStart"/>
      <w:r w:rsidRPr="00D143DF">
        <w:rPr>
          <w:sz w:val="20"/>
          <w:szCs w:val="20"/>
          <w:lang w:val="en-US"/>
        </w:rPr>
        <w:t>vectorDelta</w:t>
      </w:r>
      <w:proofErr w:type="spellEnd"/>
      <w:r w:rsidRPr="00D143DF">
        <w:rPr>
          <w:sz w:val="20"/>
          <w:szCs w:val="20"/>
          <w:lang w:val="en-US"/>
        </w:rPr>
        <w:t xml:space="preserve"> = new </w:t>
      </w:r>
      <w:proofErr w:type="gramStart"/>
      <w:r w:rsidRPr="00D143DF">
        <w:rPr>
          <w:sz w:val="20"/>
          <w:szCs w:val="20"/>
          <w:lang w:val="en-US"/>
        </w:rPr>
        <w:t>double[</w:t>
      </w:r>
      <w:proofErr w:type="gramEnd"/>
      <w:r w:rsidRPr="00D143DF">
        <w:rPr>
          <w:sz w:val="20"/>
          <w:szCs w:val="20"/>
          <w:lang w:val="en-US"/>
        </w:rPr>
        <w:t>2];</w:t>
      </w:r>
    </w:p>
    <w:p w14:paraId="15B25B3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 error = 0;</w:t>
      </w:r>
    </w:p>
    <w:p w14:paraId="76623C9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printIterHeader</w:t>
      </w:r>
      <w:proofErr w:type="spellEnd"/>
      <w:r w:rsidRPr="00D143DF">
        <w:rPr>
          <w:sz w:val="20"/>
          <w:szCs w:val="20"/>
          <w:lang w:val="en-US"/>
        </w:rPr>
        <w:t>(false);</w:t>
      </w:r>
    </w:p>
    <w:p w14:paraId="31BC925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A46700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2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6B44189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 = F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2E6FB86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0F027B7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D4796F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Матрица</w:t>
      </w:r>
      <w:r w:rsidRPr="00D143DF">
        <w:rPr>
          <w:sz w:val="20"/>
          <w:szCs w:val="20"/>
          <w:lang w:val="en-US"/>
        </w:rPr>
        <w:t xml:space="preserve"> U</w:t>
      </w:r>
    </w:p>
    <w:p w14:paraId="6E76680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* U = </w:t>
      </w:r>
      <w:proofErr w:type="spellStart"/>
      <w:r w:rsidRPr="00D143DF">
        <w:rPr>
          <w:sz w:val="20"/>
          <w:szCs w:val="20"/>
          <w:lang w:val="en-US"/>
        </w:rPr>
        <w:t>nullptr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4F82A61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reate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&amp;U, 2);</w:t>
      </w:r>
    </w:p>
    <w:p w14:paraId="622ACBC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Матрица</w:t>
      </w:r>
      <w:r w:rsidRPr="00D143DF">
        <w:rPr>
          <w:sz w:val="20"/>
          <w:szCs w:val="20"/>
          <w:lang w:val="en-US"/>
        </w:rPr>
        <w:t xml:space="preserve"> L</w:t>
      </w:r>
    </w:p>
    <w:p w14:paraId="1ED92C3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* L = </w:t>
      </w:r>
      <w:proofErr w:type="spellStart"/>
      <w:r w:rsidRPr="00D143DF">
        <w:rPr>
          <w:sz w:val="20"/>
          <w:szCs w:val="20"/>
          <w:lang w:val="en-US"/>
        </w:rPr>
        <w:t>nullptr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0C825BC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5D3201">
        <w:rPr>
          <w:sz w:val="20"/>
          <w:szCs w:val="20"/>
        </w:rPr>
        <w:t>createMatrix</w:t>
      </w:r>
      <w:proofErr w:type="spellEnd"/>
      <w:r w:rsidRPr="005D3201">
        <w:rPr>
          <w:sz w:val="20"/>
          <w:szCs w:val="20"/>
        </w:rPr>
        <w:t>(</w:t>
      </w:r>
      <w:proofErr w:type="gramEnd"/>
      <w:r w:rsidRPr="005D3201">
        <w:rPr>
          <w:sz w:val="20"/>
          <w:szCs w:val="20"/>
        </w:rPr>
        <w:t>&amp;L, 2);</w:t>
      </w:r>
    </w:p>
    <w:p w14:paraId="0006B4D0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1C533DC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</w:t>
      </w:r>
      <w:proofErr w:type="spellStart"/>
      <w:r w:rsidRPr="005D3201">
        <w:rPr>
          <w:sz w:val="20"/>
          <w:szCs w:val="20"/>
        </w:rPr>
        <w:t>do</w:t>
      </w:r>
      <w:proofErr w:type="spellEnd"/>
    </w:p>
    <w:p w14:paraId="4076715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{</w:t>
      </w:r>
    </w:p>
    <w:p w14:paraId="1AE7AB0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//вычисляем матрицу производных в точке</w:t>
      </w:r>
    </w:p>
    <w:p w14:paraId="4498951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</w:t>
      </w:r>
      <w:proofErr w:type="spellStart"/>
      <w:proofErr w:type="gramStart"/>
      <w:r w:rsidRPr="005D3201">
        <w:rPr>
          <w:sz w:val="20"/>
          <w:szCs w:val="20"/>
        </w:rPr>
        <w:t>calculateDFMatrix</w:t>
      </w:r>
      <w:proofErr w:type="spellEnd"/>
      <w:r w:rsidRPr="005D3201">
        <w:rPr>
          <w:sz w:val="20"/>
          <w:szCs w:val="20"/>
        </w:rPr>
        <w:t>(</w:t>
      </w:r>
      <w:proofErr w:type="spellStart"/>
      <w:proofErr w:type="gramEnd"/>
      <w:r w:rsidRPr="005D3201">
        <w:rPr>
          <w:sz w:val="20"/>
          <w:szCs w:val="20"/>
        </w:rPr>
        <w:t>DFMatrix</w:t>
      </w:r>
      <w:proofErr w:type="spellEnd"/>
      <w:r w:rsidRPr="005D3201">
        <w:rPr>
          <w:sz w:val="20"/>
          <w:szCs w:val="20"/>
        </w:rPr>
        <w:t xml:space="preserve">, </w:t>
      </w:r>
      <w:proofErr w:type="spellStart"/>
      <w:r w:rsidRPr="005D3201">
        <w:rPr>
          <w:sz w:val="20"/>
          <w:szCs w:val="20"/>
        </w:rPr>
        <w:t>vectorX</w:t>
      </w:r>
      <w:proofErr w:type="spellEnd"/>
      <w:r w:rsidRPr="005D3201">
        <w:rPr>
          <w:sz w:val="20"/>
          <w:szCs w:val="20"/>
        </w:rPr>
        <w:t xml:space="preserve">, </w:t>
      </w:r>
      <w:proofErr w:type="spellStart"/>
      <w:r w:rsidRPr="005D3201">
        <w:rPr>
          <w:sz w:val="20"/>
          <w:szCs w:val="20"/>
        </w:rPr>
        <w:t>Derivative</w:t>
      </w:r>
      <w:proofErr w:type="spellEnd"/>
      <w:r w:rsidRPr="005D3201">
        <w:rPr>
          <w:sz w:val="20"/>
          <w:szCs w:val="20"/>
        </w:rPr>
        <w:t>);</w:t>
      </w:r>
    </w:p>
    <w:p w14:paraId="2C9B7422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62C316B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//решаем СЛАУ методом LU-разложения</w:t>
      </w:r>
    </w:p>
    <w:p w14:paraId="714B469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fillMatrixAsEmpty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L, 2);</w:t>
      </w:r>
    </w:p>
    <w:p w14:paraId="6FDF0B9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copyMatrixTo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DFMatrix</w:t>
      </w:r>
      <w:proofErr w:type="spellEnd"/>
      <w:r w:rsidRPr="00D143DF">
        <w:rPr>
          <w:sz w:val="20"/>
          <w:szCs w:val="20"/>
          <w:lang w:val="en-US"/>
        </w:rPr>
        <w:t>, U, 2);</w:t>
      </w:r>
    </w:p>
    <w:p w14:paraId="5ACC23F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r w:rsidRPr="005D3201">
        <w:rPr>
          <w:sz w:val="20"/>
          <w:szCs w:val="20"/>
        </w:rPr>
        <w:t>int</w:t>
      </w:r>
      <w:proofErr w:type="spellEnd"/>
      <w:r w:rsidRPr="005D3201">
        <w:rPr>
          <w:sz w:val="20"/>
          <w:szCs w:val="20"/>
        </w:rPr>
        <w:t xml:space="preserve"> </w:t>
      </w:r>
      <w:proofErr w:type="spellStart"/>
      <w:r w:rsidRPr="005D3201">
        <w:rPr>
          <w:sz w:val="20"/>
          <w:szCs w:val="20"/>
        </w:rPr>
        <w:t>rank</w:t>
      </w:r>
      <w:proofErr w:type="spellEnd"/>
      <w:r w:rsidRPr="005D3201">
        <w:rPr>
          <w:sz w:val="20"/>
          <w:szCs w:val="20"/>
        </w:rPr>
        <w:t xml:space="preserve"> = 2; //ранг матрицы</w:t>
      </w:r>
    </w:p>
    <w:p w14:paraId="648D075C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</w:t>
      </w:r>
      <w:proofErr w:type="spellStart"/>
      <w:r w:rsidRPr="005D3201">
        <w:rPr>
          <w:sz w:val="20"/>
          <w:szCs w:val="20"/>
        </w:rPr>
        <w:t>int</w:t>
      </w:r>
      <w:proofErr w:type="spellEnd"/>
      <w:r w:rsidRPr="005D3201">
        <w:rPr>
          <w:sz w:val="20"/>
          <w:szCs w:val="20"/>
        </w:rPr>
        <w:t xml:space="preserve"> </w:t>
      </w:r>
      <w:proofErr w:type="gramStart"/>
      <w:r w:rsidRPr="005D3201">
        <w:rPr>
          <w:sz w:val="20"/>
          <w:szCs w:val="20"/>
        </w:rPr>
        <w:t>P[</w:t>
      </w:r>
      <w:proofErr w:type="gramEnd"/>
      <w:r w:rsidRPr="005D3201">
        <w:rPr>
          <w:sz w:val="20"/>
          <w:szCs w:val="20"/>
        </w:rPr>
        <w:t>2]; //"матрица" перестановок (на самом деле подстановка)</w:t>
      </w:r>
    </w:p>
    <w:p w14:paraId="1160309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r w:rsidRPr="00D143DF">
        <w:rPr>
          <w:sz w:val="20"/>
          <w:szCs w:val="20"/>
          <w:lang w:val="en-US"/>
        </w:rPr>
        <w:t>double sign = 1.0;</w:t>
      </w:r>
    </w:p>
    <w:p w14:paraId="3234AE0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LUdecomposition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L, U, P, rank, sign, 2);</w:t>
      </w:r>
    </w:p>
    <w:p w14:paraId="2A04291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if (</w:t>
      </w:r>
      <w:proofErr w:type="gramStart"/>
      <w:r w:rsidRPr="00D143DF">
        <w:rPr>
          <w:sz w:val="20"/>
          <w:szCs w:val="20"/>
          <w:lang w:val="en-US"/>
        </w:rPr>
        <w:t>rank !</w:t>
      </w:r>
      <w:proofErr w:type="gramEnd"/>
      <w:r w:rsidRPr="00D143DF">
        <w:rPr>
          <w:sz w:val="20"/>
          <w:szCs w:val="20"/>
          <w:lang w:val="en-US"/>
        </w:rPr>
        <w:t>= 2)</w:t>
      </w:r>
    </w:p>
    <w:p w14:paraId="7CA9313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throw </w:t>
      </w:r>
      <w:proofErr w:type="gramStart"/>
      <w:r w:rsidRPr="00D143DF">
        <w:rPr>
          <w:sz w:val="20"/>
          <w:szCs w:val="20"/>
          <w:lang w:val="en-US"/>
        </w:rPr>
        <w:t>std::</w:t>
      </w:r>
      <w:proofErr w:type="gramEnd"/>
      <w:r w:rsidRPr="00D143DF">
        <w:rPr>
          <w:sz w:val="20"/>
          <w:szCs w:val="20"/>
          <w:lang w:val="en-US"/>
        </w:rPr>
        <w:t>exception();</w:t>
      </w:r>
    </w:p>
    <w:p w14:paraId="01D11CD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E4C174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2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5826015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 = -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;</w:t>
      </w:r>
    </w:p>
    <w:p w14:paraId="450D814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322650F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double </w:t>
      </w:r>
      <w:proofErr w:type="spellStart"/>
      <w:proofErr w:type="gramStart"/>
      <w:r w:rsidRPr="00D143DF">
        <w:rPr>
          <w:sz w:val="20"/>
          <w:szCs w:val="20"/>
          <w:lang w:val="en-US"/>
        </w:rPr>
        <w:t>vectorDeltaX</w:t>
      </w:r>
      <w:proofErr w:type="spellEnd"/>
      <w:r w:rsidRPr="00D143DF">
        <w:rPr>
          <w:sz w:val="20"/>
          <w:szCs w:val="20"/>
          <w:lang w:val="en-US"/>
        </w:rPr>
        <w:t>[</w:t>
      </w:r>
      <w:proofErr w:type="gramEnd"/>
      <w:r w:rsidRPr="00D143DF">
        <w:rPr>
          <w:sz w:val="20"/>
          <w:szCs w:val="20"/>
          <w:lang w:val="en-US"/>
        </w:rPr>
        <w:t>2];</w:t>
      </w:r>
    </w:p>
    <w:p w14:paraId="02FE214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SolveSOLE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L, U, </w:t>
      </w:r>
      <w:proofErr w:type="spellStart"/>
      <w:r w:rsidRPr="00D143DF">
        <w:rPr>
          <w:sz w:val="20"/>
          <w:szCs w:val="20"/>
          <w:lang w:val="en-US"/>
        </w:rPr>
        <w:t>vectorDeltaX</w:t>
      </w:r>
      <w:proofErr w:type="spellEnd"/>
      <w:r w:rsidRPr="00D143DF">
        <w:rPr>
          <w:sz w:val="20"/>
          <w:szCs w:val="20"/>
          <w:lang w:val="en-US"/>
        </w:rPr>
        <w:t xml:space="preserve">, P, </w:t>
      </w:r>
      <w:proofErr w:type="spellStart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6A50589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    </w:t>
      </w:r>
      <w:r w:rsidRPr="005D3201">
        <w:rPr>
          <w:sz w:val="20"/>
          <w:szCs w:val="20"/>
        </w:rPr>
        <w:t>//получили дельта вектор, откуда надо вычленить след. приближение</w:t>
      </w:r>
    </w:p>
    <w:p w14:paraId="2762AB7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vectorAdd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vectorDelta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0F58B73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copyVectorToVector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5979A1A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A3B7A5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2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46D1C41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 = F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785D31D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2A4E3D3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68ED8F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Норма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евязки</w:t>
      </w:r>
    </w:p>
    <w:p w14:paraId="01267D3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double </w:t>
      </w:r>
      <w:proofErr w:type="spellStart"/>
      <w:r w:rsidRPr="00D143DF">
        <w:rPr>
          <w:sz w:val="20"/>
          <w:szCs w:val="20"/>
          <w:lang w:val="en-US"/>
        </w:rPr>
        <w:t>Rnorm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D143DF">
        <w:rPr>
          <w:sz w:val="20"/>
          <w:szCs w:val="20"/>
          <w:lang w:val="en-US"/>
        </w:rPr>
        <w:t>vectorEuNorm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3C9E2F4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дельта</w:t>
      </w:r>
    </w:p>
    <w:p w14:paraId="1B8956A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error = </w:t>
      </w:r>
      <w:proofErr w:type="spellStart"/>
      <w:proofErr w:type="gramStart"/>
      <w:r w:rsidRPr="00D143DF">
        <w:rPr>
          <w:sz w:val="20"/>
          <w:szCs w:val="20"/>
          <w:lang w:val="en-US"/>
        </w:rPr>
        <w:t>vectorNorm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vectorDeltaX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7ECEBE2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C62BF4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printIterStep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[0]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[1], </w:t>
      </w:r>
      <w:proofErr w:type="spellStart"/>
      <w:r w:rsidRPr="00D143DF">
        <w:rPr>
          <w:sz w:val="20"/>
          <w:szCs w:val="20"/>
          <w:lang w:val="en-US"/>
        </w:rPr>
        <w:t>Rnorm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 xml:space="preserve">[0], 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>[1], 0, false);</w:t>
      </w:r>
    </w:p>
    <w:p w14:paraId="5351F00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>++;</w:t>
      </w:r>
    </w:p>
    <w:p w14:paraId="0971E41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 while (error &gt; eps);</w:t>
      </w:r>
    </w:p>
    <w:p w14:paraId="7148B60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0D7CED3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CA4039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void </w:t>
      </w:r>
      <w:proofErr w:type="spellStart"/>
      <w:proofErr w:type="gramStart"/>
      <w:r w:rsidRPr="00D143DF">
        <w:rPr>
          <w:sz w:val="20"/>
          <w:szCs w:val="20"/>
          <w:lang w:val="en-US"/>
        </w:rPr>
        <w:t>GradientDescentMethod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F[2],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Der[2],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</w:t>
      </w:r>
      <w:proofErr w:type="spellStart"/>
      <w:r w:rsidRPr="00D143DF">
        <w:rPr>
          <w:sz w:val="20"/>
          <w:szCs w:val="20"/>
          <w:lang w:val="en-US"/>
        </w:rPr>
        <w:t>OptF</w:t>
      </w:r>
      <w:proofErr w:type="spellEnd"/>
      <w:r w:rsidRPr="00D143DF">
        <w:rPr>
          <w:sz w:val="20"/>
          <w:szCs w:val="20"/>
          <w:lang w:val="en-US"/>
        </w:rPr>
        <w:t>)</w:t>
      </w:r>
    </w:p>
    <w:p w14:paraId="0B2B41D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{</w:t>
      </w:r>
    </w:p>
    <w:p w14:paraId="158A1B4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int </w:t>
      </w:r>
      <w:proofErr w:type="spellStart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 xml:space="preserve"> = 1;</w:t>
      </w:r>
    </w:p>
    <w:p w14:paraId="6E45D09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auto </w:t>
      </w:r>
      <w:proofErr w:type="spellStart"/>
      <w:r w:rsidRPr="00D143DF">
        <w:rPr>
          <w:sz w:val="20"/>
          <w:szCs w:val="20"/>
          <w:lang w:val="en-US"/>
        </w:rPr>
        <w:t>prevVectorX</w:t>
      </w:r>
      <w:proofErr w:type="spellEnd"/>
      <w:r w:rsidRPr="00D143DF">
        <w:rPr>
          <w:sz w:val="20"/>
          <w:szCs w:val="20"/>
          <w:lang w:val="en-US"/>
        </w:rPr>
        <w:t xml:space="preserve"> = new </w:t>
      </w:r>
      <w:proofErr w:type="gramStart"/>
      <w:r w:rsidRPr="00D143DF">
        <w:rPr>
          <w:sz w:val="20"/>
          <w:szCs w:val="20"/>
          <w:lang w:val="en-US"/>
        </w:rPr>
        <w:t>double[</w:t>
      </w:r>
      <w:proofErr w:type="gramEnd"/>
      <w:r w:rsidRPr="00D143DF">
        <w:rPr>
          <w:sz w:val="20"/>
          <w:szCs w:val="20"/>
          <w:lang w:val="en-US"/>
        </w:rPr>
        <w:t>2]{ 0, 0 };</w:t>
      </w:r>
    </w:p>
    <w:p w14:paraId="075FB0C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 </w:t>
      </w:r>
      <w:proofErr w:type="spellStart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 xml:space="preserve"> = new </w:t>
      </w:r>
      <w:proofErr w:type="gramStart"/>
      <w:r w:rsidRPr="00D143DF">
        <w:rPr>
          <w:sz w:val="20"/>
          <w:szCs w:val="20"/>
          <w:lang w:val="en-US"/>
        </w:rPr>
        <w:t>double[</w:t>
      </w:r>
      <w:proofErr w:type="gramEnd"/>
      <w:r w:rsidRPr="00D143DF">
        <w:rPr>
          <w:sz w:val="20"/>
          <w:szCs w:val="20"/>
          <w:lang w:val="en-US"/>
        </w:rPr>
        <w:t>2];</w:t>
      </w:r>
    </w:p>
    <w:p w14:paraId="7D0DBB9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 </w:t>
      </w:r>
      <w:proofErr w:type="spellStart"/>
      <w:r w:rsidRPr="00D143DF">
        <w:rPr>
          <w:sz w:val="20"/>
          <w:szCs w:val="20"/>
          <w:lang w:val="en-US"/>
        </w:rPr>
        <w:t>vectorDer</w:t>
      </w:r>
      <w:proofErr w:type="spellEnd"/>
      <w:r w:rsidRPr="00D143DF">
        <w:rPr>
          <w:sz w:val="20"/>
          <w:szCs w:val="20"/>
          <w:lang w:val="en-US"/>
        </w:rPr>
        <w:t xml:space="preserve"> = new </w:t>
      </w:r>
      <w:proofErr w:type="gramStart"/>
      <w:r w:rsidRPr="00D143DF">
        <w:rPr>
          <w:sz w:val="20"/>
          <w:szCs w:val="20"/>
          <w:lang w:val="en-US"/>
        </w:rPr>
        <w:t>double[</w:t>
      </w:r>
      <w:proofErr w:type="gramEnd"/>
      <w:r w:rsidRPr="00D143DF">
        <w:rPr>
          <w:sz w:val="20"/>
          <w:szCs w:val="20"/>
          <w:lang w:val="en-US"/>
        </w:rPr>
        <w:t>2];</w:t>
      </w:r>
    </w:p>
    <w:p w14:paraId="12E2DFB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auto 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 xml:space="preserve"> = new </w:t>
      </w:r>
      <w:proofErr w:type="gramStart"/>
      <w:r w:rsidRPr="00D143DF">
        <w:rPr>
          <w:sz w:val="20"/>
          <w:szCs w:val="20"/>
          <w:lang w:val="en-US"/>
        </w:rPr>
        <w:t>double[</w:t>
      </w:r>
      <w:proofErr w:type="gramEnd"/>
      <w:r w:rsidRPr="00D143DF">
        <w:rPr>
          <w:sz w:val="20"/>
          <w:szCs w:val="20"/>
          <w:lang w:val="en-US"/>
        </w:rPr>
        <w:t>2];</w:t>
      </w:r>
    </w:p>
    <w:p w14:paraId="24ACF7C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 alpha = 1.0;</w:t>
      </w:r>
    </w:p>
    <w:p w14:paraId="1AAB2D2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 </w:t>
      </w:r>
      <w:proofErr w:type="spellStart"/>
      <w:r w:rsidRPr="00D143DF">
        <w:rPr>
          <w:sz w:val="20"/>
          <w:szCs w:val="20"/>
          <w:lang w:val="en-US"/>
        </w:rPr>
        <w:t>lamda</w:t>
      </w:r>
      <w:proofErr w:type="spellEnd"/>
      <w:r w:rsidRPr="00D143DF">
        <w:rPr>
          <w:sz w:val="20"/>
          <w:szCs w:val="20"/>
          <w:lang w:val="en-US"/>
        </w:rPr>
        <w:t xml:space="preserve"> = 0.5;</w:t>
      </w:r>
    </w:p>
    <w:p w14:paraId="33F09F3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 error = 0.0;</w:t>
      </w:r>
    </w:p>
    <w:p w14:paraId="3118DD9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printIterHeader2();</w:t>
      </w:r>
    </w:p>
    <w:p w14:paraId="21F9D72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</w:p>
    <w:p w14:paraId="08C0B3B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2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63BB293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lastRenderedPageBreak/>
        <w:t xml:space="preserve">        </w:t>
      </w:r>
      <w:proofErr w:type="spellStart"/>
      <w:r w:rsidRPr="00D143DF">
        <w:rPr>
          <w:sz w:val="20"/>
          <w:szCs w:val="20"/>
          <w:lang w:val="en-US"/>
        </w:rPr>
        <w:t>vectorDer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 = Der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1E2892C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</w:t>
      </w:r>
    </w:p>
    <w:p w14:paraId="15946CF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A24CC7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 {</w:t>
      </w:r>
    </w:p>
    <w:p w14:paraId="70C4ECC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int k = 0;</w:t>
      </w:r>
    </w:p>
    <w:p w14:paraId="4DBCC91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double </w:t>
      </w:r>
      <w:proofErr w:type="spellStart"/>
      <w:r w:rsidRPr="00D143DF">
        <w:rPr>
          <w:sz w:val="20"/>
          <w:szCs w:val="20"/>
          <w:lang w:val="en-US"/>
        </w:rPr>
        <w:t>alphaK</w:t>
      </w:r>
      <w:proofErr w:type="spellEnd"/>
      <w:r w:rsidRPr="00D143DF">
        <w:rPr>
          <w:sz w:val="20"/>
          <w:szCs w:val="20"/>
          <w:lang w:val="en-US"/>
        </w:rPr>
        <w:t xml:space="preserve"> = alpha;</w:t>
      </w:r>
    </w:p>
    <w:p w14:paraId="5E7B4AC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double </w:t>
      </w:r>
      <w:proofErr w:type="spellStart"/>
      <w:r w:rsidRPr="00D143DF">
        <w:rPr>
          <w:sz w:val="20"/>
          <w:szCs w:val="20"/>
          <w:lang w:val="en-US"/>
        </w:rPr>
        <w:t>Fvalue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r w:rsidRPr="00D143DF">
        <w:rPr>
          <w:sz w:val="20"/>
          <w:szCs w:val="20"/>
          <w:lang w:val="en-US"/>
        </w:rPr>
        <w:t>OptF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3AEF87F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double </w:t>
      </w:r>
      <w:proofErr w:type="spellStart"/>
      <w:r w:rsidRPr="00D143DF">
        <w:rPr>
          <w:sz w:val="20"/>
          <w:szCs w:val="20"/>
          <w:lang w:val="en-US"/>
        </w:rPr>
        <w:t>newFvalue</w:t>
      </w:r>
      <w:proofErr w:type="spellEnd"/>
      <w:r w:rsidRPr="00D143DF">
        <w:rPr>
          <w:sz w:val="20"/>
          <w:szCs w:val="20"/>
          <w:lang w:val="en-US"/>
        </w:rPr>
        <w:t xml:space="preserve"> = 0;</w:t>
      </w:r>
    </w:p>
    <w:p w14:paraId="123FA48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r w:rsidRPr="005D3201">
        <w:rPr>
          <w:sz w:val="20"/>
          <w:szCs w:val="20"/>
        </w:rPr>
        <w:t>do</w:t>
      </w:r>
      <w:proofErr w:type="spellEnd"/>
      <w:r w:rsidRPr="005D3201">
        <w:rPr>
          <w:sz w:val="20"/>
          <w:szCs w:val="20"/>
        </w:rPr>
        <w:t xml:space="preserve"> {</w:t>
      </w:r>
    </w:p>
    <w:p w14:paraId="2E97F02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        //пытаемся обнаружить место, где значение функции меньше, чем в текущем положении (если мы </w:t>
      </w:r>
      <w:proofErr w:type="gramStart"/>
      <w:r w:rsidRPr="005D3201">
        <w:rPr>
          <w:sz w:val="20"/>
          <w:szCs w:val="20"/>
        </w:rPr>
        <w:t>перепрыгнули например</w:t>
      </w:r>
      <w:proofErr w:type="gramEnd"/>
      <w:r w:rsidRPr="005D3201">
        <w:rPr>
          <w:sz w:val="20"/>
          <w:szCs w:val="20"/>
        </w:rPr>
        <w:t xml:space="preserve"> минимум)</w:t>
      </w:r>
    </w:p>
    <w:p w14:paraId="15E45CC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vectorAdd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vectorDer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>, 2, -</w:t>
      </w:r>
      <w:proofErr w:type="spellStart"/>
      <w:r w:rsidRPr="00D143DF">
        <w:rPr>
          <w:sz w:val="20"/>
          <w:szCs w:val="20"/>
          <w:lang w:val="en-US"/>
        </w:rPr>
        <w:t>alphaK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74C85E5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D143DF">
        <w:rPr>
          <w:sz w:val="20"/>
          <w:szCs w:val="20"/>
          <w:lang w:val="en-US"/>
        </w:rPr>
        <w:t>alphaK</w:t>
      </w:r>
      <w:proofErr w:type="spellEnd"/>
      <w:r w:rsidRPr="00D143DF">
        <w:rPr>
          <w:sz w:val="20"/>
          <w:szCs w:val="20"/>
          <w:lang w:val="en-US"/>
        </w:rPr>
        <w:t xml:space="preserve"> *= </w:t>
      </w:r>
      <w:proofErr w:type="spellStart"/>
      <w:r w:rsidRPr="00D143DF">
        <w:rPr>
          <w:sz w:val="20"/>
          <w:szCs w:val="20"/>
          <w:lang w:val="en-US"/>
        </w:rPr>
        <w:t>lamda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45D808D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k++;</w:t>
      </w:r>
    </w:p>
    <w:p w14:paraId="0BD82D3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D143DF">
        <w:rPr>
          <w:sz w:val="20"/>
          <w:szCs w:val="20"/>
          <w:lang w:val="en-US"/>
        </w:rPr>
        <w:t>newFvalue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r w:rsidRPr="00D143DF">
        <w:rPr>
          <w:sz w:val="20"/>
          <w:szCs w:val="20"/>
          <w:lang w:val="en-US"/>
        </w:rPr>
        <w:t>OptF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7F4AB22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 while (</w:t>
      </w:r>
      <w:proofErr w:type="spellStart"/>
      <w:r w:rsidRPr="00D143DF">
        <w:rPr>
          <w:sz w:val="20"/>
          <w:szCs w:val="20"/>
          <w:lang w:val="en-US"/>
        </w:rPr>
        <w:t>newFvalue</w:t>
      </w:r>
      <w:proofErr w:type="spellEnd"/>
      <w:r w:rsidRPr="00D143DF">
        <w:rPr>
          <w:sz w:val="20"/>
          <w:szCs w:val="20"/>
          <w:lang w:val="en-US"/>
        </w:rPr>
        <w:t xml:space="preserve"> &gt;= </w:t>
      </w:r>
      <w:proofErr w:type="spellStart"/>
      <w:r w:rsidRPr="00D143DF">
        <w:rPr>
          <w:sz w:val="20"/>
          <w:szCs w:val="20"/>
          <w:lang w:val="en-US"/>
        </w:rPr>
        <w:t>Fvalue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6FA0631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706781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copyVectorToVector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4E3A0B9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2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23DC1FE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D143DF">
        <w:rPr>
          <w:sz w:val="20"/>
          <w:szCs w:val="20"/>
          <w:lang w:val="en-US"/>
        </w:rPr>
        <w:t>vectorDer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 = Der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4EC0147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39DEF52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for (int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= 0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 xml:space="preserve"> &lt; 2; 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++) {</w:t>
      </w:r>
    </w:p>
    <w:p w14:paraId="396E8DD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>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 = F[</w:t>
      </w:r>
      <w:proofErr w:type="spellStart"/>
      <w:r w:rsidRPr="00D143DF">
        <w:rPr>
          <w:sz w:val="20"/>
          <w:szCs w:val="20"/>
          <w:lang w:val="en-US"/>
        </w:rPr>
        <w:t>i</w:t>
      </w:r>
      <w:proofErr w:type="spellEnd"/>
      <w:r w:rsidRPr="00D143DF">
        <w:rPr>
          <w:sz w:val="20"/>
          <w:szCs w:val="20"/>
          <w:lang w:val="en-US"/>
        </w:rPr>
        <w:t>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61433F7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6BE6054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265613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норма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евязки</w:t>
      </w:r>
    </w:p>
    <w:p w14:paraId="364F4E8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auto </w:t>
      </w:r>
      <w:proofErr w:type="spellStart"/>
      <w:r w:rsidRPr="00D143DF">
        <w:rPr>
          <w:sz w:val="20"/>
          <w:szCs w:val="20"/>
          <w:lang w:val="en-US"/>
        </w:rPr>
        <w:t>Rnorm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D143DF">
        <w:rPr>
          <w:sz w:val="20"/>
          <w:szCs w:val="20"/>
          <w:lang w:val="en-US"/>
        </w:rPr>
        <w:t>vectorEuNorm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1B8458E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F5350D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//</w:t>
      </w:r>
      <w:r w:rsidRPr="005D3201">
        <w:rPr>
          <w:sz w:val="20"/>
          <w:szCs w:val="20"/>
        </w:rPr>
        <w:t>вычисление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огрешности</w:t>
      </w:r>
    </w:p>
    <w:p w14:paraId="7A500C8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vectorSub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prevVector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6BFEB15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error = </w:t>
      </w:r>
      <w:proofErr w:type="spellStart"/>
      <w:proofErr w:type="gramStart"/>
      <w:r w:rsidRPr="00D143DF">
        <w:rPr>
          <w:sz w:val="20"/>
          <w:szCs w:val="20"/>
          <w:lang w:val="en-US"/>
        </w:rPr>
        <w:t>vectorNorm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tempVector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24E696A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D2E26C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printIterStep2(</w:t>
      </w:r>
      <w:proofErr w:type="spellStart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proofErr w:type="gram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[</w:t>
      </w:r>
      <w:proofErr w:type="gramEnd"/>
      <w:r w:rsidRPr="00D143DF">
        <w:rPr>
          <w:sz w:val="20"/>
          <w:szCs w:val="20"/>
          <w:lang w:val="en-US"/>
        </w:rPr>
        <w:t xml:space="preserve">0]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[1], </w:t>
      </w:r>
      <w:proofErr w:type="spellStart"/>
      <w:r w:rsidRPr="00D143DF">
        <w:rPr>
          <w:sz w:val="20"/>
          <w:szCs w:val="20"/>
          <w:lang w:val="en-US"/>
        </w:rPr>
        <w:t>alphaK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Rnorm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 xml:space="preserve">[0], </w:t>
      </w:r>
      <w:proofErr w:type="spellStart"/>
      <w:r w:rsidRPr="00D143DF">
        <w:rPr>
          <w:sz w:val="20"/>
          <w:szCs w:val="20"/>
          <w:lang w:val="en-US"/>
        </w:rPr>
        <w:t>vectorF</w:t>
      </w:r>
      <w:proofErr w:type="spellEnd"/>
      <w:r w:rsidRPr="00D143DF">
        <w:rPr>
          <w:sz w:val="20"/>
          <w:szCs w:val="20"/>
          <w:lang w:val="en-US"/>
        </w:rPr>
        <w:t xml:space="preserve">[1], </w:t>
      </w:r>
      <w:proofErr w:type="spellStart"/>
      <w:r w:rsidRPr="00D143DF">
        <w:rPr>
          <w:sz w:val="20"/>
          <w:szCs w:val="20"/>
          <w:lang w:val="en-US"/>
        </w:rPr>
        <w:t>OptF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, k);</w:t>
      </w:r>
    </w:p>
    <w:p w14:paraId="2E91D31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proofErr w:type="gramStart"/>
      <w:r w:rsidRPr="00D143DF">
        <w:rPr>
          <w:sz w:val="20"/>
          <w:szCs w:val="20"/>
          <w:lang w:val="en-US"/>
        </w:rPr>
        <w:t>copyVectorToVector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prevVectorX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2B5CFC4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spellStart"/>
      <w:r w:rsidRPr="00D143DF">
        <w:rPr>
          <w:sz w:val="20"/>
          <w:szCs w:val="20"/>
          <w:lang w:val="en-US"/>
        </w:rPr>
        <w:t>itr</w:t>
      </w:r>
      <w:proofErr w:type="spellEnd"/>
      <w:r w:rsidRPr="00D143DF">
        <w:rPr>
          <w:sz w:val="20"/>
          <w:szCs w:val="20"/>
          <w:lang w:val="en-US"/>
        </w:rPr>
        <w:t>++;</w:t>
      </w:r>
    </w:p>
    <w:p w14:paraId="29478D4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 while (error &gt; eps);</w:t>
      </w:r>
    </w:p>
    <w:p w14:paraId="3903DA4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}</w:t>
      </w:r>
    </w:p>
    <w:p w14:paraId="63DA78F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F5F700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int </w:t>
      </w:r>
      <w:proofErr w:type="gramStart"/>
      <w:r w:rsidRPr="00D143DF">
        <w:rPr>
          <w:sz w:val="20"/>
          <w:szCs w:val="20"/>
          <w:lang w:val="en-US"/>
        </w:rPr>
        <w:t>main(</w:t>
      </w:r>
      <w:proofErr w:type="gramEnd"/>
      <w:r w:rsidRPr="00D143DF">
        <w:rPr>
          <w:sz w:val="20"/>
          <w:szCs w:val="20"/>
          <w:lang w:val="en-US"/>
        </w:rPr>
        <w:t>)</w:t>
      </w:r>
    </w:p>
    <w:p w14:paraId="1B597D4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>{</w:t>
      </w:r>
    </w:p>
    <w:p w14:paraId="53280A9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gramStart"/>
      <w:r w:rsidRPr="00D143DF">
        <w:rPr>
          <w:sz w:val="20"/>
          <w:szCs w:val="20"/>
          <w:lang w:val="en-US"/>
        </w:rPr>
        <w:t>system(</w:t>
      </w:r>
      <w:proofErr w:type="gramEnd"/>
      <w:r w:rsidRPr="00D143DF">
        <w:rPr>
          <w:sz w:val="20"/>
          <w:szCs w:val="20"/>
          <w:lang w:val="en-US"/>
        </w:rPr>
        <w:t>"</w:t>
      </w:r>
      <w:proofErr w:type="spellStart"/>
      <w:r w:rsidRPr="00D143DF">
        <w:rPr>
          <w:sz w:val="20"/>
          <w:szCs w:val="20"/>
          <w:lang w:val="en-US"/>
        </w:rPr>
        <w:t>chcp</w:t>
      </w:r>
      <w:proofErr w:type="spellEnd"/>
      <w:r w:rsidRPr="00D143DF">
        <w:rPr>
          <w:sz w:val="20"/>
          <w:szCs w:val="20"/>
          <w:lang w:val="en-US"/>
        </w:rPr>
        <w:t xml:space="preserve"> 1251");</w:t>
      </w:r>
    </w:p>
    <w:p w14:paraId="422B687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1652C79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система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уравнений</w:t>
      </w:r>
    </w:p>
    <w:p w14:paraId="00BFAE1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</w:t>
      </w:r>
      <w:proofErr w:type="gramStart"/>
      <w:r w:rsidRPr="00D143DF">
        <w:rPr>
          <w:sz w:val="20"/>
          <w:szCs w:val="20"/>
          <w:lang w:val="en-US"/>
        </w:rPr>
        <w:t>F[</w:t>
      </w:r>
      <w:proofErr w:type="gramEnd"/>
      <w:r w:rsidRPr="00D143DF">
        <w:rPr>
          <w:sz w:val="20"/>
          <w:szCs w:val="20"/>
          <w:lang w:val="en-US"/>
        </w:rPr>
        <w:t>2] = {</w:t>
      </w:r>
    </w:p>
    <w:p w14:paraId="5486981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gramStart"/>
      <w:r w:rsidRPr="00D143DF">
        <w:rPr>
          <w:sz w:val="20"/>
          <w:szCs w:val="20"/>
          <w:lang w:val="en-US"/>
        </w:rPr>
        <w:t>[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4A84E41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return </w:t>
      </w:r>
      <w:proofErr w:type="spellStart"/>
      <w:proofErr w:type="gram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[</w:t>
      </w:r>
      <w:proofErr w:type="gramEnd"/>
      <w:r w:rsidRPr="00D143DF">
        <w:rPr>
          <w:sz w:val="20"/>
          <w:szCs w:val="20"/>
          <w:lang w:val="en-US"/>
        </w:rPr>
        <w:t>0] + cos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[1] + 0.5) - 0.8;</w:t>
      </w:r>
    </w:p>
    <w:p w14:paraId="672E83A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,</w:t>
      </w:r>
    </w:p>
    <w:p w14:paraId="7E7E1DF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751A88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gramStart"/>
      <w:r w:rsidRPr="00D143DF">
        <w:rPr>
          <w:sz w:val="20"/>
          <w:szCs w:val="20"/>
          <w:lang w:val="en-US"/>
        </w:rPr>
        <w:t>[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22BB750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return sin(</w:t>
      </w:r>
      <w:proofErr w:type="spellStart"/>
      <w:proofErr w:type="gram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[</w:t>
      </w:r>
      <w:proofErr w:type="gramEnd"/>
      <w:r w:rsidRPr="00D143DF">
        <w:rPr>
          <w:sz w:val="20"/>
          <w:szCs w:val="20"/>
          <w:lang w:val="en-US"/>
        </w:rPr>
        <w:t xml:space="preserve">0]) - 2 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[1] - 1.6;</w:t>
      </w:r>
    </w:p>
    <w:p w14:paraId="0C8443B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492583B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;</w:t>
      </w:r>
    </w:p>
    <w:p w14:paraId="3F3BCA7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3D32B2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 vectorX0 = new </w:t>
      </w:r>
      <w:proofErr w:type="gramStart"/>
      <w:r w:rsidRPr="00D143DF">
        <w:rPr>
          <w:sz w:val="20"/>
          <w:szCs w:val="20"/>
          <w:lang w:val="en-US"/>
        </w:rPr>
        <w:t>double[</w:t>
      </w:r>
      <w:proofErr w:type="gramEnd"/>
      <w:r w:rsidRPr="00D143DF">
        <w:rPr>
          <w:sz w:val="20"/>
          <w:szCs w:val="20"/>
          <w:lang w:val="en-US"/>
        </w:rPr>
        <w:t>2]{ -0.2, -0.8 };</w:t>
      </w:r>
    </w:p>
    <w:p w14:paraId="072B043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 = new </w:t>
      </w:r>
      <w:proofErr w:type="gramStart"/>
      <w:r w:rsidRPr="00D143DF">
        <w:rPr>
          <w:sz w:val="20"/>
          <w:szCs w:val="20"/>
          <w:lang w:val="en-US"/>
        </w:rPr>
        <w:t>double[</w:t>
      </w:r>
      <w:proofErr w:type="gramEnd"/>
      <w:r w:rsidRPr="00D143DF">
        <w:rPr>
          <w:sz w:val="20"/>
          <w:szCs w:val="20"/>
          <w:lang w:val="en-US"/>
        </w:rPr>
        <w:t>2];</w:t>
      </w:r>
    </w:p>
    <w:p w14:paraId="184D301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643B674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printf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"</w:t>
      </w:r>
      <w:r w:rsidRPr="005D3201">
        <w:rPr>
          <w:sz w:val="20"/>
          <w:szCs w:val="20"/>
        </w:rPr>
        <w:t>Вариант</w:t>
      </w:r>
      <w:r w:rsidRPr="00D143DF">
        <w:rPr>
          <w:sz w:val="20"/>
          <w:szCs w:val="20"/>
          <w:lang w:val="en-US"/>
        </w:rPr>
        <w:t xml:space="preserve"> №25\n\n");</w:t>
      </w:r>
    </w:p>
    <w:p w14:paraId="55F5149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printf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"x0 = %.3f y0 = %.3f\n\n", vectorX0[0], vectorX0[1]);</w:t>
      </w:r>
    </w:p>
    <w:p w14:paraId="36238E8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D1F377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1A0B8F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DE392B4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5D3201">
        <w:rPr>
          <w:sz w:val="20"/>
          <w:szCs w:val="20"/>
        </w:rPr>
        <w:t>printf</w:t>
      </w:r>
      <w:proofErr w:type="spellEnd"/>
      <w:r w:rsidRPr="005D3201">
        <w:rPr>
          <w:sz w:val="20"/>
          <w:szCs w:val="20"/>
        </w:rPr>
        <w:t>(</w:t>
      </w:r>
      <w:proofErr w:type="gramEnd"/>
      <w:r w:rsidRPr="005D3201">
        <w:rPr>
          <w:sz w:val="20"/>
          <w:szCs w:val="20"/>
        </w:rPr>
        <w:t>" Метод простой итерации\n");</w:t>
      </w:r>
    </w:p>
    <w:p w14:paraId="6E7FA9C1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32A0367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lastRenderedPageBreak/>
        <w:t xml:space="preserve">    </w:t>
      </w:r>
      <w:proofErr w:type="spellStart"/>
      <w:r w:rsidRPr="00D143DF">
        <w:rPr>
          <w:sz w:val="20"/>
          <w:szCs w:val="20"/>
          <w:lang w:val="en-US"/>
        </w:rPr>
        <w:t>printf</w:t>
      </w:r>
      <w:proofErr w:type="spellEnd"/>
      <w:r w:rsidRPr="00D143DF">
        <w:rPr>
          <w:sz w:val="20"/>
          <w:szCs w:val="20"/>
          <w:lang w:val="en-US"/>
        </w:rPr>
        <w:t>("Fi1(</w:t>
      </w:r>
      <w:proofErr w:type="spellStart"/>
      <w:proofErr w:type="gramStart"/>
      <w:r w:rsidRPr="00D143DF">
        <w:rPr>
          <w:sz w:val="20"/>
          <w:szCs w:val="20"/>
          <w:lang w:val="en-US"/>
        </w:rPr>
        <w:t>x,y</w:t>
      </w:r>
      <w:proofErr w:type="spellEnd"/>
      <w:proofErr w:type="gramEnd"/>
      <w:r w:rsidRPr="00D143DF">
        <w:rPr>
          <w:sz w:val="20"/>
          <w:szCs w:val="20"/>
          <w:lang w:val="en-US"/>
        </w:rPr>
        <w:t>)=0.8-cos(y+0.5)\n");</w:t>
      </w:r>
    </w:p>
    <w:p w14:paraId="4755E09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printf</w:t>
      </w:r>
      <w:proofErr w:type="spellEnd"/>
      <w:r w:rsidRPr="00D143DF">
        <w:rPr>
          <w:sz w:val="20"/>
          <w:szCs w:val="20"/>
          <w:lang w:val="en-US"/>
        </w:rPr>
        <w:t>("Fi2(</w:t>
      </w:r>
      <w:proofErr w:type="spellStart"/>
      <w:proofErr w:type="gramStart"/>
      <w:r w:rsidRPr="00D143DF">
        <w:rPr>
          <w:sz w:val="20"/>
          <w:szCs w:val="20"/>
          <w:lang w:val="en-US"/>
        </w:rPr>
        <w:t>x,y</w:t>
      </w:r>
      <w:proofErr w:type="spellEnd"/>
      <w:proofErr w:type="gramEnd"/>
      <w:r w:rsidRPr="00D143DF">
        <w:rPr>
          <w:sz w:val="20"/>
          <w:szCs w:val="20"/>
          <w:lang w:val="en-US"/>
        </w:rPr>
        <w:t>)=sin(x)/2 - 0.8\n\n");</w:t>
      </w:r>
    </w:p>
    <w:p w14:paraId="4495387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BA4685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printf</w:t>
      </w:r>
      <w:proofErr w:type="spellEnd"/>
      <w:r w:rsidRPr="00D143DF">
        <w:rPr>
          <w:sz w:val="20"/>
          <w:szCs w:val="20"/>
          <w:lang w:val="en-US"/>
        </w:rPr>
        <w:t>("</w:t>
      </w:r>
      <w:r w:rsidRPr="005D3201">
        <w:rPr>
          <w:sz w:val="20"/>
          <w:szCs w:val="20"/>
        </w:rPr>
        <w:t>Якобиан</w:t>
      </w:r>
      <w:r w:rsidRPr="00D143DF">
        <w:rPr>
          <w:sz w:val="20"/>
          <w:szCs w:val="20"/>
          <w:lang w:val="en-US"/>
        </w:rPr>
        <w:t>\n");</w:t>
      </w:r>
    </w:p>
    <w:p w14:paraId="5D43275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printf</w:t>
      </w:r>
      <w:proofErr w:type="spellEnd"/>
      <w:r w:rsidRPr="00D143DF">
        <w:rPr>
          <w:sz w:val="20"/>
          <w:szCs w:val="20"/>
          <w:lang w:val="en-US"/>
        </w:rPr>
        <w:t>("0\</w:t>
      </w:r>
      <w:proofErr w:type="spellStart"/>
      <w:r w:rsidRPr="00D143DF">
        <w:rPr>
          <w:sz w:val="20"/>
          <w:szCs w:val="20"/>
          <w:lang w:val="en-US"/>
        </w:rPr>
        <w:t>tsin</w:t>
      </w:r>
      <w:proofErr w:type="spellEnd"/>
      <w:r w:rsidRPr="00D143DF">
        <w:rPr>
          <w:sz w:val="20"/>
          <w:szCs w:val="20"/>
          <w:lang w:val="en-US"/>
        </w:rPr>
        <w:t>(y+0.</w:t>
      </w:r>
      <w:proofErr w:type="gramStart"/>
      <w:r w:rsidRPr="00D143DF">
        <w:rPr>
          <w:sz w:val="20"/>
          <w:szCs w:val="20"/>
          <w:lang w:val="en-US"/>
        </w:rPr>
        <w:t>5)\</w:t>
      </w:r>
      <w:proofErr w:type="gramEnd"/>
      <w:r w:rsidRPr="00D143DF">
        <w:rPr>
          <w:sz w:val="20"/>
          <w:szCs w:val="20"/>
          <w:lang w:val="en-US"/>
        </w:rPr>
        <w:t>n");</w:t>
      </w:r>
    </w:p>
    <w:p w14:paraId="74494A1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printf</w:t>
      </w:r>
      <w:proofErr w:type="spellEnd"/>
      <w:r w:rsidRPr="00D143DF">
        <w:rPr>
          <w:sz w:val="20"/>
          <w:szCs w:val="20"/>
          <w:lang w:val="en-US"/>
        </w:rPr>
        <w:t>("cos(x)/2\t0\n");</w:t>
      </w:r>
    </w:p>
    <w:p w14:paraId="3AAC1625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5D3201">
        <w:rPr>
          <w:sz w:val="20"/>
          <w:szCs w:val="20"/>
        </w:rPr>
        <w:t>printf</w:t>
      </w:r>
      <w:proofErr w:type="spellEnd"/>
      <w:r w:rsidRPr="005D3201">
        <w:rPr>
          <w:sz w:val="20"/>
          <w:szCs w:val="20"/>
        </w:rPr>
        <w:t>("\</w:t>
      </w:r>
      <w:proofErr w:type="spellStart"/>
      <w:r w:rsidRPr="005D3201">
        <w:rPr>
          <w:sz w:val="20"/>
          <w:szCs w:val="20"/>
        </w:rPr>
        <w:t>nзначение</w:t>
      </w:r>
      <w:proofErr w:type="spellEnd"/>
      <w:r w:rsidRPr="005D3201">
        <w:rPr>
          <w:sz w:val="20"/>
          <w:szCs w:val="20"/>
        </w:rPr>
        <w:t>\n");</w:t>
      </w:r>
    </w:p>
    <w:p w14:paraId="76DA4F7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</w:p>
    <w:p w14:paraId="3028B4F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//векторная функция фи</w:t>
      </w:r>
    </w:p>
    <w:p w14:paraId="24B3756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</w:t>
      </w:r>
      <w:proofErr w:type="gramStart"/>
      <w:r w:rsidRPr="00D143DF">
        <w:rPr>
          <w:sz w:val="20"/>
          <w:szCs w:val="20"/>
          <w:lang w:val="en-US"/>
        </w:rPr>
        <w:t>Fi[</w:t>
      </w:r>
      <w:proofErr w:type="gramEnd"/>
      <w:r w:rsidRPr="00D143DF">
        <w:rPr>
          <w:sz w:val="20"/>
          <w:szCs w:val="20"/>
          <w:lang w:val="en-US"/>
        </w:rPr>
        <w:t>2] = {</w:t>
      </w:r>
    </w:p>
    <w:p w14:paraId="13AC763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gramStart"/>
      <w:r w:rsidRPr="00D143DF">
        <w:rPr>
          <w:sz w:val="20"/>
          <w:szCs w:val="20"/>
          <w:lang w:val="en-US"/>
        </w:rPr>
        <w:t>[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5A400ED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return 0.8 - cos(</w:t>
      </w:r>
      <w:proofErr w:type="spellStart"/>
      <w:proofErr w:type="gram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[</w:t>
      </w:r>
      <w:proofErr w:type="gramEnd"/>
      <w:r w:rsidRPr="00D143DF">
        <w:rPr>
          <w:sz w:val="20"/>
          <w:szCs w:val="20"/>
          <w:lang w:val="en-US"/>
        </w:rPr>
        <w:t>1] + 0.5);</w:t>
      </w:r>
    </w:p>
    <w:p w14:paraId="66865FC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,</w:t>
      </w:r>
    </w:p>
    <w:p w14:paraId="4C14C03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31FBC6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</w:t>
      </w:r>
      <w:proofErr w:type="gramStart"/>
      <w:r w:rsidRPr="00D143DF">
        <w:rPr>
          <w:sz w:val="20"/>
          <w:szCs w:val="20"/>
          <w:lang w:val="en-US"/>
        </w:rPr>
        <w:t>[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038C7A6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return sin(</w:t>
      </w:r>
      <w:proofErr w:type="spellStart"/>
      <w:proofErr w:type="gram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[</w:t>
      </w:r>
      <w:proofErr w:type="gramEnd"/>
      <w:r w:rsidRPr="00D143DF">
        <w:rPr>
          <w:sz w:val="20"/>
          <w:szCs w:val="20"/>
          <w:lang w:val="en-US"/>
        </w:rPr>
        <w:t>0]) / 2 - 0.8;</w:t>
      </w:r>
    </w:p>
    <w:p w14:paraId="3F400B2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,</w:t>
      </w:r>
    </w:p>
    <w:p w14:paraId="16F95D5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;</w:t>
      </w:r>
    </w:p>
    <w:p w14:paraId="777EC1F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54E35DF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якобиан</w:t>
      </w:r>
    </w:p>
    <w:p w14:paraId="3198D31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</w:t>
      </w:r>
      <w:proofErr w:type="gramStart"/>
      <w:r w:rsidRPr="00D143DF">
        <w:rPr>
          <w:sz w:val="20"/>
          <w:szCs w:val="20"/>
          <w:lang w:val="en-US"/>
        </w:rPr>
        <w:t>Jacobian[</w:t>
      </w:r>
      <w:proofErr w:type="gramEnd"/>
      <w:r w:rsidRPr="00D143DF">
        <w:rPr>
          <w:sz w:val="20"/>
          <w:szCs w:val="20"/>
          <w:lang w:val="en-US"/>
        </w:rPr>
        <w:t>2][2] = {</w:t>
      </w:r>
    </w:p>
    <w:p w14:paraId="4EE673E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{</w:t>
      </w:r>
    </w:p>
    <w:p w14:paraId="79F8D28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gramStart"/>
      <w:r w:rsidRPr="00D143DF">
        <w:rPr>
          <w:sz w:val="20"/>
          <w:szCs w:val="20"/>
          <w:lang w:val="en-US"/>
        </w:rPr>
        <w:t>[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59B2A4E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return 0;</w:t>
      </w:r>
    </w:p>
    <w:p w14:paraId="356CC33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},</w:t>
      </w:r>
    </w:p>
    <w:p w14:paraId="288A605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gramStart"/>
      <w:r w:rsidRPr="00D143DF">
        <w:rPr>
          <w:sz w:val="20"/>
          <w:szCs w:val="20"/>
          <w:lang w:val="en-US"/>
        </w:rPr>
        <w:t>[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5F9E9C0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return sin(</w:t>
      </w:r>
      <w:proofErr w:type="spellStart"/>
      <w:proofErr w:type="gram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[</w:t>
      </w:r>
      <w:proofErr w:type="gramEnd"/>
      <w:r w:rsidRPr="00D143DF">
        <w:rPr>
          <w:sz w:val="20"/>
          <w:szCs w:val="20"/>
          <w:lang w:val="en-US"/>
        </w:rPr>
        <w:t>1] + 0.5);</w:t>
      </w:r>
    </w:p>
    <w:p w14:paraId="62D4C21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}</w:t>
      </w:r>
    </w:p>
    <w:p w14:paraId="172798E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,</w:t>
      </w:r>
    </w:p>
    <w:p w14:paraId="6521522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4A5A38A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{</w:t>
      </w:r>
    </w:p>
    <w:p w14:paraId="023D24C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gramStart"/>
      <w:r w:rsidRPr="00D143DF">
        <w:rPr>
          <w:sz w:val="20"/>
          <w:szCs w:val="20"/>
          <w:lang w:val="en-US"/>
        </w:rPr>
        <w:t>[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7EB7ED2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return cos(</w:t>
      </w:r>
      <w:proofErr w:type="spellStart"/>
      <w:proofErr w:type="gram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[</w:t>
      </w:r>
      <w:proofErr w:type="gramEnd"/>
      <w:r w:rsidRPr="00D143DF">
        <w:rPr>
          <w:sz w:val="20"/>
          <w:szCs w:val="20"/>
          <w:lang w:val="en-US"/>
        </w:rPr>
        <w:t>0]) / 2.0;</w:t>
      </w:r>
    </w:p>
    <w:p w14:paraId="7111163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},</w:t>
      </w:r>
    </w:p>
    <w:p w14:paraId="378DCC8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gramStart"/>
      <w:r w:rsidRPr="00D143DF">
        <w:rPr>
          <w:sz w:val="20"/>
          <w:szCs w:val="20"/>
          <w:lang w:val="en-US"/>
        </w:rPr>
        <w:t>[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55ECA98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return 0;</w:t>
      </w:r>
    </w:p>
    <w:p w14:paraId="73300F8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}</w:t>
      </w:r>
    </w:p>
    <w:p w14:paraId="15D1BC4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,</w:t>
      </w:r>
    </w:p>
    <w:p w14:paraId="2A31268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;</w:t>
      </w:r>
    </w:p>
    <w:p w14:paraId="3AA07D2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9EE5F7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* </w:t>
      </w:r>
      <w:proofErr w:type="spellStart"/>
      <w:r w:rsidRPr="00D143DF">
        <w:rPr>
          <w:sz w:val="20"/>
          <w:szCs w:val="20"/>
          <w:lang w:val="en-US"/>
        </w:rPr>
        <w:t>calcJacobian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r w:rsidRPr="00D143DF">
        <w:rPr>
          <w:sz w:val="20"/>
          <w:szCs w:val="20"/>
          <w:lang w:val="en-US"/>
        </w:rPr>
        <w:t>nullptr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08D2373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reate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&amp;</w:t>
      </w:r>
      <w:proofErr w:type="spellStart"/>
      <w:r w:rsidRPr="00D143DF">
        <w:rPr>
          <w:sz w:val="20"/>
          <w:szCs w:val="20"/>
          <w:lang w:val="en-US"/>
        </w:rPr>
        <w:t>calcJacobian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039C4B8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** </w:t>
      </w:r>
      <w:proofErr w:type="spellStart"/>
      <w:r w:rsidRPr="00D143DF">
        <w:rPr>
          <w:sz w:val="20"/>
          <w:szCs w:val="20"/>
          <w:lang w:val="en-US"/>
        </w:rPr>
        <w:t>trCalcJacobian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r w:rsidRPr="00D143DF">
        <w:rPr>
          <w:sz w:val="20"/>
          <w:szCs w:val="20"/>
          <w:lang w:val="en-US"/>
        </w:rPr>
        <w:t>nullptr</w:t>
      </w:r>
      <w:proofErr w:type="spellEnd"/>
      <w:r w:rsidRPr="00D143DF">
        <w:rPr>
          <w:sz w:val="20"/>
          <w:szCs w:val="20"/>
          <w:lang w:val="en-US"/>
        </w:rPr>
        <w:t>;</w:t>
      </w:r>
    </w:p>
    <w:p w14:paraId="1E09ABF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reate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&amp;</w:t>
      </w:r>
      <w:proofErr w:type="spellStart"/>
      <w:r w:rsidRPr="00D143DF">
        <w:rPr>
          <w:sz w:val="20"/>
          <w:szCs w:val="20"/>
          <w:lang w:val="en-US"/>
        </w:rPr>
        <w:t>trCalcJacobian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7417189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alculateJacobian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calcJacobian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, Jacobian);</w:t>
      </w:r>
    </w:p>
    <w:p w14:paraId="35174E5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opyMatrixTo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calcJacobian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trCalcJacobian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5A25589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gramStart"/>
      <w:r w:rsidRPr="00D143DF">
        <w:rPr>
          <w:sz w:val="20"/>
          <w:szCs w:val="20"/>
          <w:lang w:val="en-US"/>
        </w:rPr>
        <w:t>transpose(</w:t>
      </w:r>
      <w:proofErr w:type="spellStart"/>
      <w:proofErr w:type="gramEnd"/>
      <w:r w:rsidRPr="00D143DF">
        <w:rPr>
          <w:sz w:val="20"/>
          <w:szCs w:val="20"/>
          <w:lang w:val="en-US"/>
        </w:rPr>
        <w:t>trCalcJacobian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65C5664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printMatrix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calcJacobian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60F1E3E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AC0BF2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double </w:t>
      </w:r>
      <w:proofErr w:type="spellStart"/>
      <w:r w:rsidRPr="00D143DF">
        <w:rPr>
          <w:sz w:val="20"/>
          <w:szCs w:val="20"/>
          <w:lang w:val="en-US"/>
        </w:rPr>
        <w:t>euclidNorm</w:t>
      </w:r>
      <w:proofErr w:type="spellEnd"/>
      <w:r w:rsidRPr="00D143DF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D143DF">
        <w:rPr>
          <w:sz w:val="20"/>
          <w:szCs w:val="20"/>
          <w:lang w:val="en-US"/>
        </w:rPr>
        <w:t>computEuclidNorm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calcJacobian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trCalcJacobian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0F730C4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printf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"</w:t>
      </w:r>
      <w:r w:rsidRPr="005D3201">
        <w:rPr>
          <w:sz w:val="20"/>
          <w:szCs w:val="20"/>
        </w:rPr>
        <w:t>Евклидова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орма</w:t>
      </w:r>
      <w:r w:rsidRPr="00D143DF">
        <w:rPr>
          <w:sz w:val="20"/>
          <w:szCs w:val="20"/>
          <w:lang w:val="en-US"/>
        </w:rPr>
        <w:t xml:space="preserve"> = %.5f\n", </w:t>
      </w:r>
      <w:proofErr w:type="spellStart"/>
      <w:r w:rsidRPr="00D143DF">
        <w:rPr>
          <w:sz w:val="20"/>
          <w:szCs w:val="20"/>
          <w:lang w:val="en-US"/>
        </w:rPr>
        <w:t>euclidNorm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4BAA949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opyVectorToVector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vectorX0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6A1484A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метод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ростой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итерации</w:t>
      </w:r>
    </w:p>
    <w:p w14:paraId="303111C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SimpleIterationMethod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calcJacobian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trCalcJacobian</w:t>
      </w:r>
      <w:proofErr w:type="spellEnd"/>
      <w:r w:rsidRPr="00D143DF">
        <w:rPr>
          <w:sz w:val="20"/>
          <w:szCs w:val="20"/>
          <w:lang w:val="en-US"/>
        </w:rPr>
        <w:t xml:space="preserve">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, F, Fi, Jacobian);</w:t>
      </w:r>
    </w:p>
    <w:p w14:paraId="6583810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0F9571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printf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"\n\n</w:t>
      </w:r>
      <w:r w:rsidRPr="005D3201">
        <w:rPr>
          <w:sz w:val="20"/>
          <w:szCs w:val="20"/>
        </w:rPr>
        <w:t>Метод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ьютона</w:t>
      </w:r>
      <w:r w:rsidRPr="00D143DF">
        <w:rPr>
          <w:sz w:val="20"/>
          <w:szCs w:val="20"/>
          <w:lang w:val="en-US"/>
        </w:rPr>
        <w:t>\n\n");</w:t>
      </w:r>
    </w:p>
    <w:p w14:paraId="788FB32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printf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>"</w:t>
      </w:r>
      <w:r w:rsidRPr="005D3201">
        <w:rPr>
          <w:sz w:val="20"/>
          <w:szCs w:val="20"/>
        </w:rPr>
        <w:t>Матрица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роизводных</w:t>
      </w:r>
      <w:r w:rsidRPr="00D143DF">
        <w:rPr>
          <w:sz w:val="20"/>
          <w:szCs w:val="20"/>
          <w:lang w:val="en-US"/>
        </w:rPr>
        <w:t>\n");</w:t>
      </w:r>
    </w:p>
    <w:p w14:paraId="3BD89AD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printf</w:t>
      </w:r>
      <w:proofErr w:type="spellEnd"/>
      <w:r w:rsidRPr="00D143DF">
        <w:rPr>
          <w:sz w:val="20"/>
          <w:szCs w:val="20"/>
          <w:lang w:val="en-US"/>
        </w:rPr>
        <w:t>("1\t-sin(y+0.</w:t>
      </w:r>
      <w:proofErr w:type="gramStart"/>
      <w:r w:rsidRPr="00D143DF">
        <w:rPr>
          <w:sz w:val="20"/>
          <w:szCs w:val="20"/>
          <w:lang w:val="en-US"/>
        </w:rPr>
        <w:t>5)\</w:t>
      </w:r>
      <w:proofErr w:type="gramEnd"/>
      <w:r w:rsidRPr="00D143DF">
        <w:rPr>
          <w:sz w:val="20"/>
          <w:szCs w:val="20"/>
          <w:lang w:val="en-US"/>
        </w:rPr>
        <w:t>n");</w:t>
      </w:r>
    </w:p>
    <w:p w14:paraId="7FB7F30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printf</w:t>
      </w:r>
      <w:proofErr w:type="spellEnd"/>
      <w:r w:rsidRPr="00D143DF">
        <w:rPr>
          <w:sz w:val="20"/>
          <w:szCs w:val="20"/>
          <w:lang w:val="en-US"/>
        </w:rPr>
        <w:t>("cos(x)\t-2\n\n");</w:t>
      </w:r>
    </w:p>
    <w:p w14:paraId="4EF4439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BD1DA1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матрица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производных</w:t>
      </w:r>
    </w:p>
    <w:p w14:paraId="0CA85CD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</w:t>
      </w:r>
      <w:proofErr w:type="gramStart"/>
      <w:r w:rsidRPr="00D143DF">
        <w:rPr>
          <w:sz w:val="20"/>
          <w:szCs w:val="20"/>
          <w:lang w:val="en-US"/>
        </w:rPr>
        <w:t>Derivative[</w:t>
      </w:r>
      <w:proofErr w:type="gramEnd"/>
      <w:r w:rsidRPr="00D143DF">
        <w:rPr>
          <w:sz w:val="20"/>
          <w:szCs w:val="20"/>
          <w:lang w:val="en-US"/>
        </w:rPr>
        <w:t>2][2] = {</w:t>
      </w:r>
    </w:p>
    <w:p w14:paraId="31FEEF6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{</w:t>
      </w:r>
    </w:p>
    <w:p w14:paraId="1C327AC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lastRenderedPageBreak/>
        <w:t xml:space="preserve">            </w:t>
      </w:r>
      <w:proofErr w:type="gramStart"/>
      <w:r w:rsidRPr="00D143DF">
        <w:rPr>
          <w:sz w:val="20"/>
          <w:szCs w:val="20"/>
          <w:lang w:val="en-US"/>
        </w:rPr>
        <w:t>[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579D585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return 1.0;</w:t>
      </w:r>
    </w:p>
    <w:p w14:paraId="4A53145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},</w:t>
      </w:r>
    </w:p>
    <w:p w14:paraId="703F33E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gramStart"/>
      <w:r w:rsidRPr="00D143DF">
        <w:rPr>
          <w:sz w:val="20"/>
          <w:szCs w:val="20"/>
          <w:lang w:val="en-US"/>
        </w:rPr>
        <w:t>[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43B7F66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return -sin(</w:t>
      </w:r>
      <w:proofErr w:type="spellStart"/>
      <w:proofErr w:type="gram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[</w:t>
      </w:r>
      <w:proofErr w:type="gramEnd"/>
      <w:r w:rsidRPr="00D143DF">
        <w:rPr>
          <w:sz w:val="20"/>
          <w:szCs w:val="20"/>
          <w:lang w:val="en-US"/>
        </w:rPr>
        <w:t>1] + 0.5);</w:t>
      </w:r>
    </w:p>
    <w:p w14:paraId="03745EB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}</w:t>
      </w:r>
    </w:p>
    <w:p w14:paraId="2262DDD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,</w:t>
      </w:r>
    </w:p>
    <w:p w14:paraId="45E53388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4F6CB9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{</w:t>
      </w:r>
    </w:p>
    <w:p w14:paraId="0AEE0C6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gramStart"/>
      <w:r w:rsidRPr="00D143DF">
        <w:rPr>
          <w:sz w:val="20"/>
          <w:szCs w:val="20"/>
          <w:lang w:val="en-US"/>
        </w:rPr>
        <w:t>[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695E47AB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return cos(</w:t>
      </w:r>
      <w:proofErr w:type="spellStart"/>
      <w:proofErr w:type="gram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[</w:t>
      </w:r>
      <w:proofErr w:type="gramEnd"/>
      <w:r w:rsidRPr="00D143DF">
        <w:rPr>
          <w:sz w:val="20"/>
          <w:szCs w:val="20"/>
          <w:lang w:val="en-US"/>
        </w:rPr>
        <w:t>0]);</w:t>
      </w:r>
    </w:p>
    <w:p w14:paraId="60F0682D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},</w:t>
      </w:r>
    </w:p>
    <w:p w14:paraId="01D9664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C34B8A3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</w:t>
      </w:r>
      <w:proofErr w:type="gramStart"/>
      <w:r w:rsidRPr="00D143DF">
        <w:rPr>
          <w:sz w:val="20"/>
          <w:szCs w:val="20"/>
          <w:lang w:val="en-US"/>
        </w:rPr>
        <w:t>[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5D9C03B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    return -2.0;</w:t>
      </w:r>
    </w:p>
    <w:p w14:paraId="454713F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}</w:t>
      </w:r>
    </w:p>
    <w:p w14:paraId="52D5670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5FDF881C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;</w:t>
      </w:r>
    </w:p>
    <w:p w14:paraId="1D7575F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3E3B2566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7E169B6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opyVectorToVector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vectorX0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4453FCEE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Метод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Ньютона</w:t>
      </w:r>
    </w:p>
    <w:p w14:paraId="651B19E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NewtonsMethod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, F, Derivative);</w:t>
      </w:r>
    </w:p>
    <w:p w14:paraId="5BBD1B1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0C52457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5D3201">
        <w:rPr>
          <w:sz w:val="20"/>
          <w:szCs w:val="20"/>
        </w:rPr>
        <w:t>printf</w:t>
      </w:r>
      <w:proofErr w:type="spellEnd"/>
      <w:r w:rsidRPr="005D3201">
        <w:rPr>
          <w:sz w:val="20"/>
          <w:szCs w:val="20"/>
        </w:rPr>
        <w:t>(</w:t>
      </w:r>
      <w:proofErr w:type="gramEnd"/>
      <w:r w:rsidRPr="005D3201">
        <w:rPr>
          <w:sz w:val="20"/>
          <w:szCs w:val="20"/>
        </w:rPr>
        <w:t>"\n\</w:t>
      </w:r>
      <w:proofErr w:type="spellStart"/>
      <w:r w:rsidRPr="005D3201">
        <w:rPr>
          <w:sz w:val="20"/>
          <w:szCs w:val="20"/>
        </w:rPr>
        <w:t>nМетод</w:t>
      </w:r>
      <w:proofErr w:type="spellEnd"/>
      <w:r w:rsidRPr="005D3201">
        <w:rPr>
          <w:sz w:val="20"/>
          <w:szCs w:val="20"/>
        </w:rPr>
        <w:t xml:space="preserve"> градиентного спуска\n");</w:t>
      </w:r>
    </w:p>
    <w:p w14:paraId="260FCF0F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</w:t>
      </w:r>
      <w:proofErr w:type="spellStart"/>
      <w:proofErr w:type="gramStart"/>
      <w:r w:rsidRPr="005D3201">
        <w:rPr>
          <w:sz w:val="20"/>
          <w:szCs w:val="20"/>
        </w:rPr>
        <w:t>printf</w:t>
      </w:r>
      <w:proofErr w:type="spellEnd"/>
      <w:r w:rsidRPr="005D3201">
        <w:rPr>
          <w:sz w:val="20"/>
          <w:szCs w:val="20"/>
        </w:rPr>
        <w:t>(</w:t>
      </w:r>
      <w:proofErr w:type="gramEnd"/>
      <w:r w:rsidRPr="005D3201">
        <w:rPr>
          <w:sz w:val="20"/>
          <w:szCs w:val="20"/>
        </w:rPr>
        <w:t>"Вектор - градиент:\n");</w:t>
      </w:r>
    </w:p>
    <w:p w14:paraId="478747CB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</w:t>
      </w:r>
      <w:proofErr w:type="spellStart"/>
      <w:r w:rsidRPr="005D3201">
        <w:rPr>
          <w:sz w:val="20"/>
          <w:szCs w:val="20"/>
        </w:rPr>
        <w:t>printf</w:t>
      </w:r>
      <w:proofErr w:type="spellEnd"/>
      <w:r w:rsidRPr="005D3201">
        <w:rPr>
          <w:sz w:val="20"/>
          <w:szCs w:val="20"/>
        </w:rPr>
        <w:t>("F'(x) = (</w:t>
      </w:r>
      <w:proofErr w:type="spellStart"/>
      <w:r w:rsidRPr="005D3201">
        <w:rPr>
          <w:sz w:val="20"/>
          <w:szCs w:val="20"/>
        </w:rPr>
        <w:t>x+cos</w:t>
      </w:r>
      <w:proofErr w:type="spellEnd"/>
      <w:r w:rsidRPr="005D3201">
        <w:rPr>
          <w:sz w:val="20"/>
          <w:szCs w:val="20"/>
        </w:rPr>
        <w:t xml:space="preserve">(y+0.5)-0.8) + </w:t>
      </w:r>
      <w:proofErr w:type="spellStart"/>
      <w:r w:rsidRPr="005D3201">
        <w:rPr>
          <w:sz w:val="20"/>
          <w:szCs w:val="20"/>
        </w:rPr>
        <w:t>cos</w:t>
      </w:r>
      <w:proofErr w:type="spellEnd"/>
      <w:r w:rsidRPr="005D3201">
        <w:rPr>
          <w:sz w:val="20"/>
          <w:szCs w:val="20"/>
        </w:rPr>
        <w:t>(x)(</w:t>
      </w:r>
      <w:proofErr w:type="spellStart"/>
      <w:r w:rsidRPr="005D3201">
        <w:rPr>
          <w:sz w:val="20"/>
          <w:szCs w:val="20"/>
        </w:rPr>
        <w:t>sin</w:t>
      </w:r>
      <w:proofErr w:type="spellEnd"/>
      <w:r w:rsidRPr="005D3201">
        <w:rPr>
          <w:sz w:val="20"/>
          <w:szCs w:val="20"/>
        </w:rPr>
        <w:t>(x)-2y-1.</w:t>
      </w:r>
      <w:proofErr w:type="gramStart"/>
      <w:r w:rsidRPr="005D3201">
        <w:rPr>
          <w:sz w:val="20"/>
          <w:szCs w:val="20"/>
        </w:rPr>
        <w:t>6)\</w:t>
      </w:r>
      <w:proofErr w:type="gramEnd"/>
      <w:r w:rsidRPr="005D3201">
        <w:rPr>
          <w:sz w:val="20"/>
          <w:szCs w:val="20"/>
        </w:rPr>
        <w:t>n");</w:t>
      </w:r>
    </w:p>
    <w:p w14:paraId="2BDA17D1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printf</w:t>
      </w:r>
      <w:proofErr w:type="spellEnd"/>
      <w:r w:rsidRPr="00D143DF">
        <w:rPr>
          <w:sz w:val="20"/>
          <w:szCs w:val="20"/>
          <w:lang w:val="en-US"/>
        </w:rPr>
        <w:t>("F'(y) = -sin(y+0.</w:t>
      </w:r>
      <w:proofErr w:type="gramStart"/>
      <w:r w:rsidRPr="00D143DF">
        <w:rPr>
          <w:sz w:val="20"/>
          <w:szCs w:val="20"/>
          <w:lang w:val="en-US"/>
        </w:rPr>
        <w:t>5)(</w:t>
      </w:r>
      <w:proofErr w:type="spellStart"/>
      <w:proofErr w:type="gramEnd"/>
      <w:r w:rsidRPr="00D143DF">
        <w:rPr>
          <w:sz w:val="20"/>
          <w:szCs w:val="20"/>
          <w:lang w:val="en-US"/>
        </w:rPr>
        <w:t>x+cos</w:t>
      </w:r>
      <w:proofErr w:type="spellEnd"/>
      <w:r w:rsidRPr="00D143DF">
        <w:rPr>
          <w:sz w:val="20"/>
          <w:szCs w:val="20"/>
          <w:lang w:val="en-US"/>
        </w:rPr>
        <w:t>(y+0.5)-0.8) - 2(sin(x)-2y-1.6)\n\n");</w:t>
      </w:r>
    </w:p>
    <w:p w14:paraId="68D07FA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1BDCB2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0927C528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//целевая функция для поиска минимума</w:t>
      </w:r>
    </w:p>
    <w:p w14:paraId="55C33A2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</w:t>
      </w:r>
      <w:proofErr w:type="spellStart"/>
      <w:r w:rsidRPr="005D3201">
        <w:rPr>
          <w:sz w:val="20"/>
          <w:szCs w:val="20"/>
        </w:rPr>
        <w:t>FuncType</w:t>
      </w:r>
      <w:proofErr w:type="spellEnd"/>
      <w:r w:rsidRPr="005D3201">
        <w:rPr>
          <w:sz w:val="20"/>
          <w:szCs w:val="20"/>
        </w:rPr>
        <w:t xml:space="preserve"> </w:t>
      </w:r>
      <w:proofErr w:type="spellStart"/>
      <w:r w:rsidRPr="005D3201">
        <w:rPr>
          <w:sz w:val="20"/>
          <w:szCs w:val="20"/>
        </w:rPr>
        <w:t>optF</w:t>
      </w:r>
      <w:proofErr w:type="spellEnd"/>
      <w:r w:rsidRPr="005D3201">
        <w:rPr>
          <w:sz w:val="20"/>
          <w:szCs w:val="20"/>
        </w:rPr>
        <w:t xml:space="preserve"> = [</w:t>
      </w:r>
      <w:proofErr w:type="gramStart"/>
      <w:r w:rsidRPr="005D3201">
        <w:rPr>
          <w:sz w:val="20"/>
          <w:szCs w:val="20"/>
        </w:rPr>
        <w:t>&amp;](</w:t>
      </w:r>
      <w:proofErr w:type="spellStart"/>
      <w:proofErr w:type="gramEnd"/>
      <w:r w:rsidRPr="005D3201">
        <w:rPr>
          <w:sz w:val="20"/>
          <w:szCs w:val="20"/>
        </w:rPr>
        <w:t>double</w:t>
      </w:r>
      <w:proofErr w:type="spellEnd"/>
      <w:r w:rsidRPr="005D3201">
        <w:rPr>
          <w:sz w:val="20"/>
          <w:szCs w:val="20"/>
        </w:rPr>
        <w:t xml:space="preserve">* </w:t>
      </w:r>
      <w:proofErr w:type="spellStart"/>
      <w:r w:rsidRPr="005D3201">
        <w:rPr>
          <w:sz w:val="20"/>
          <w:szCs w:val="20"/>
        </w:rPr>
        <w:t>vectorX</w:t>
      </w:r>
      <w:proofErr w:type="spellEnd"/>
      <w:r w:rsidRPr="005D3201">
        <w:rPr>
          <w:sz w:val="20"/>
          <w:szCs w:val="20"/>
        </w:rPr>
        <w:t>) {</w:t>
      </w:r>
    </w:p>
    <w:p w14:paraId="3D9B44A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    </w:t>
      </w:r>
      <w:r w:rsidRPr="00D143DF">
        <w:rPr>
          <w:sz w:val="20"/>
          <w:szCs w:val="20"/>
          <w:lang w:val="en-US"/>
        </w:rPr>
        <w:t>return pow(F[</w:t>
      </w:r>
      <w:proofErr w:type="gramStart"/>
      <w:r w:rsidRPr="00D143DF">
        <w:rPr>
          <w:sz w:val="20"/>
          <w:szCs w:val="20"/>
          <w:lang w:val="en-US"/>
        </w:rPr>
        <w:t>0](</w:t>
      </w:r>
      <w:proofErr w:type="spellStart"/>
      <w:proofErr w:type="gramEnd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, 2) + pow(F[1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, 2);</w:t>
      </w:r>
    </w:p>
    <w:p w14:paraId="08A5D459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</w:t>
      </w:r>
      <w:r w:rsidRPr="005D3201">
        <w:rPr>
          <w:sz w:val="20"/>
          <w:szCs w:val="20"/>
        </w:rPr>
        <w:t>};</w:t>
      </w:r>
    </w:p>
    <w:p w14:paraId="5CD022B6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</w:t>
      </w:r>
    </w:p>
    <w:p w14:paraId="37D08BC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 xml:space="preserve">    //вычисление производной суммы квадратов компонент вектора-функции F</w:t>
      </w:r>
    </w:p>
    <w:p w14:paraId="568F9EE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5D3201">
        <w:rPr>
          <w:sz w:val="20"/>
          <w:szCs w:val="20"/>
        </w:rPr>
        <w:t xml:space="preserve">    </w:t>
      </w:r>
      <w:proofErr w:type="spellStart"/>
      <w:r w:rsidRPr="00D143DF">
        <w:rPr>
          <w:sz w:val="20"/>
          <w:szCs w:val="20"/>
          <w:lang w:val="en-US"/>
        </w:rPr>
        <w:t>FuncType</w:t>
      </w:r>
      <w:proofErr w:type="spellEnd"/>
      <w:r w:rsidRPr="00D143DF">
        <w:rPr>
          <w:sz w:val="20"/>
          <w:szCs w:val="20"/>
          <w:lang w:val="en-US"/>
        </w:rPr>
        <w:t xml:space="preserve"> </w:t>
      </w:r>
      <w:proofErr w:type="gramStart"/>
      <w:r w:rsidRPr="00D143DF">
        <w:rPr>
          <w:sz w:val="20"/>
          <w:szCs w:val="20"/>
          <w:lang w:val="en-US"/>
        </w:rPr>
        <w:t>Der[</w:t>
      </w:r>
      <w:proofErr w:type="gramEnd"/>
      <w:r w:rsidRPr="00D143DF">
        <w:rPr>
          <w:sz w:val="20"/>
          <w:szCs w:val="20"/>
          <w:lang w:val="en-US"/>
        </w:rPr>
        <w:t>2] = {</w:t>
      </w:r>
    </w:p>
    <w:p w14:paraId="5ECFA137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[</w:t>
      </w:r>
      <w:proofErr w:type="gramStart"/>
      <w:r w:rsidRPr="00D143DF">
        <w:rPr>
          <w:sz w:val="20"/>
          <w:szCs w:val="20"/>
          <w:lang w:val="en-US"/>
        </w:rPr>
        <w:t>&amp;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5E6895A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return F[</w:t>
      </w:r>
      <w:proofErr w:type="gramStart"/>
      <w:r w:rsidRPr="00D143DF">
        <w:rPr>
          <w:sz w:val="20"/>
          <w:szCs w:val="20"/>
          <w:lang w:val="en-US"/>
        </w:rPr>
        <w:t>0](</w:t>
      </w:r>
      <w:proofErr w:type="spellStart"/>
      <w:proofErr w:type="gramEnd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* Derivative[0][0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+ F[1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* Derivative[1][0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6D41AC89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,</w:t>
      </w:r>
    </w:p>
    <w:p w14:paraId="0B84FC8F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[</w:t>
      </w:r>
      <w:proofErr w:type="gramStart"/>
      <w:r w:rsidRPr="00D143DF">
        <w:rPr>
          <w:sz w:val="20"/>
          <w:szCs w:val="20"/>
          <w:lang w:val="en-US"/>
        </w:rPr>
        <w:t>&amp;](</w:t>
      </w:r>
      <w:proofErr w:type="gramEnd"/>
      <w:r w:rsidRPr="00D143DF">
        <w:rPr>
          <w:sz w:val="20"/>
          <w:szCs w:val="20"/>
          <w:lang w:val="en-US"/>
        </w:rPr>
        <w:t xml:space="preserve">double*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{</w:t>
      </w:r>
    </w:p>
    <w:p w14:paraId="07D9A5F0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    return F[</w:t>
      </w:r>
      <w:proofErr w:type="gramStart"/>
      <w:r w:rsidRPr="00D143DF">
        <w:rPr>
          <w:sz w:val="20"/>
          <w:szCs w:val="20"/>
          <w:lang w:val="en-US"/>
        </w:rPr>
        <w:t>0](</w:t>
      </w:r>
      <w:proofErr w:type="spellStart"/>
      <w:proofErr w:type="gramEnd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* Derivative[0][1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+ F[1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 * Derivative[1][1](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43BF8D3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    }</w:t>
      </w:r>
    </w:p>
    <w:p w14:paraId="2698D36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};</w:t>
      </w:r>
    </w:p>
    <w:p w14:paraId="4FF27274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</w:p>
    <w:p w14:paraId="231D9ECA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copyVectorToVector</w:t>
      </w:r>
      <w:proofErr w:type="spellEnd"/>
      <w:r w:rsidRPr="00D143DF">
        <w:rPr>
          <w:sz w:val="20"/>
          <w:szCs w:val="20"/>
          <w:lang w:val="en-US"/>
        </w:rPr>
        <w:t>(</w:t>
      </w:r>
      <w:proofErr w:type="gramEnd"/>
      <w:r w:rsidRPr="00D143DF">
        <w:rPr>
          <w:sz w:val="20"/>
          <w:szCs w:val="20"/>
          <w:lang w:val="en-US"/>
        </w:rPr>
        <w:t xml:space="preserve">vectorX0, </w:t>
      </w:r>
      <w:proofErr w:type="spellStart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>, 2);</w:t>
      </w:r>
    </w:p>
    <w:p w14:paraId="42616C45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//</w:t>
      </w:r>
      <w:r w:rsidRPr="005D3201">
        <w:rPr>
          <w:sz w:val="20"/>
          <w:szCs w:val="20"/>
        </w:rPr>
        <w:t>метод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градиентного</w:t>
      </w:r>
      <w:r w:rsidRPr="00D143DF">
        <w:rPr>
          <w:sz w:val="20"/>
          <w:szCs w:val="20"/>
          <w:lang w:val="en-US"/>
        </w:rPr>
        <w:t xml:space="preserve"> </w:t>
      </w:r>
      <w:r w:rsidRPr="005D3201">
        <w:rPr>
          <w:sz w:val="20"/>
          <w:szCs w:val="20"/>
        </w:rPr>
        <w:t>спуска</w:t>
      </w:r>
    </w:p>
    <w:p w14:paraId="2E837872" w14:textId="77777777" w:rsidR="005D3201" w:rsidRPr="00D143DF" w:rsidRDefault="005D3201" w:rsidP="005D3201">
      <w:pPr>
        <w:pStyle w:val="15"/>
        <w:spacing w:line="240" w:lineRule="auto"/>
        <w:rPr>
          <w:sz w:val="20"/>
          <w:szCs w:val="20"/>
          <w:lang w:val="en-US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proofErr w:type="gramStart"/>
      <w:r w:rsidRPr="00D143DF">
        <w:rPr>
          <w:sz w:val="20"/>
          <w:szCs w:val="20"/>
          <w:lang w:val="en-US"/>
        </w:rPr>
        <w:t>GradientDescentMethod</w:t>
      </w:r>
      <w:proofErr w:type="spellEnd"/>
      <w:r w:rsidRPr="00D143DF">
        <w:rPr>
          <w:sz w:val="20"/>
          <w:szCs w:val="20"/>
          <w:lang w:val="en-US"/>
        </w:rPr>
        <w:t>(</w:t>
      </w:r>
      <w:proofErr w:type="spellStart"/>
      <w:proofErr w:type="gramEnd"/>
      <w:r w:rsidRPr="00D143DF">
        <w:rPr>
          <w:sz w:val="20"/>
          <w:szCs w:val="20"/>
          <w:lang w:val="en-US"/>
        </w:rPr>
        <w:t>vectorX</w:t>
      </w:r>
      <w:proofErr w:type="spellEnd"/>
      <w:r w:rsidRPr="00D143DF">
        <w:rPr>
          <w:sz w:val="20"/>
          <w:szCs w:val="20"/>
          <w:lang w:val="en-US"/>
        </w:rPr>
        <w:t xml:space="preserve">, F, Der, </w:t>
      </w:r>
      <w:proofErr w:type="spellStart"/>
      <w:r w:rsidRPr="00D143DF">
        <w:rPr>
          <w:sz w:val="20"/>
          <w:szCs w:val="20"/>
          <w:lang w:val="en-US"/>
        </w:rPr>
        <w:t>optF</w:t>
      </w:r>
      <w:proofErr w:type="spellEnd"/>
      <w:r w:rsidRPr="00D143DF">
        <w:rPr>
          <w:sz w:val="20"/>
          <w:szCs w:val="20"/>
          <w:lang w:val="en-US"/>
        </w:rPr>
        <w:t>);</w:t>
      </w:r>
    </w:p>
    <w:p w14:paraId="04B07E0A" w14:textId="77777777" w:rsidR="005D3201" w:rsidRPr="005D3201" w:rsidRDefault="005D3201" w:rsidP="005D3201">
      <w:pPr>
        <w:pStyle w:val="15"/>
        <w:spacing w:line="240" w:lineRule="auto"/>
        <w:rPr>
          <w:sz w:val="20"/>
          <w:szCs w:val="20"/>
        </w:rPr>
      </w:pPr>
      <w:r w:rsidRPr="00D143DF">
        <w:rPr>
          <w:sz w:val="20"/>
          <w:szCs w:val="20"/>
          <w:lang w:val="en-US"/>
        </w:rPr>
        <w:t xml:space="preserve">    </w:t>
      </w:r>
      <w:proofErr w:type="spellStart"/>
      <w:r w:rsidRPr="005D3201">
        <w:rPr>
          <w:sz w:val="20"/>
          <w:szCs w:val="20"/>
        </w:rPr>
        <w:t>return</w:t>
      </w:r>
      <w:proofErr w:type="spellEnd"/>
      <w:r w:rsidRPr="005D3201">
        <w:rPr>
          <w:sz w:val="20"/>
          <w:szCs w:val="20"/>
        </w:rPr>
        <w:t xml:space="preserve"> 0;</w:t>
      </w:r>
    </w:p>
    <w:p w14:paraId="55D2F89C" w14:textId="01E00A32" w:rsidR="00E6592F" w:rsidRPr="00A948A0" w:rsidRDefault="005D3201" w:rsidP="005D3201">
      <w:pPr>
        <w:pStyle w:val="15"/>
        <w:spacing w:line="240" w:lineRule="auto"/>
        <w:rPr>
          <w:sz w:val="20"/>
          <w:szCs w:val="20"/>
        </w:rPr>
      </w:pPr>
      <w:r w:rsidRPr="005D3201">
        <w:rPr>
          <w:sz w:val="20"/>
          <w:szCs w:val="20"/>
        </w:rPr>
        <w:t>}</w:t>
      </w:r>
    </w:p>
    <w:sectPr w:rsidR="00E6592F" w:rsidRPr="00A948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315AF"/>
    <w:multiLevelType w:val="hybridMultilevel"/>
    <w:tmpl w:val="7E7CC198"/>
    <w:lvl w:ilvl="0" w:tplc="60D64E1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F167290"/>
    <w:multiLevelType w:val="hybridMultilevel"/>
    <w:tmpl w:val="898C2302"/>
    <w:lvl w:ilvl="0" w:tplc="6F36EF12">
      <w:start w:val="1"/>
      <w:numFmt w:val="bullet"/>
      <w:lvlText w:val="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7" w:hanging="360"/>
      </w:pPr>
      <w:rPr>
        <w:rFonts w:ascii="Wingdings" w:hAnsi="Wingdings" w:hint="default"/>
      </w:rPr>
    </w:lvl>
  </w:abstractNum>
  <w:abstractNum w:abstractNumId="2" w15:restartNumberingAfterBreak="0">
    <w:nsid w:val="0F3F0566"/>
    <w:multiLevelType w:val="hybridMultilevel"/>
    <w:tmpl w:val="34C25752"/>
    <w:lvl w:ilvl="0" w:tplc="70DADEAC">
      <w:start w:val="1"/>
      <w:numFmt w:val="decimal"/>
      <w:pStyle w:val="1"/>
      <w:lvlText w:val="%1"/>
      <w:lvlJc w:val="righ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0D1617A"/>
    <w:multiLevelType w:val="hybridMultilevel"/>
    <w:tmpl w:val="989AB036"/>
    <w:lvl w:ilvl="0" w:tplc="04190011">
      <w:start w:val="5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8C7D3E"/>
    <w:multiLevelType w:val="hybridMultilevel"/>
    <w:tmpl w:val="34A85F0C"/>
    <w:lvl w:ilvl="0" w:tplc="B274B1C8">
      <w:start w:val="1"/>
      <w:numFmt w:val="decimal"/>
      <w:pStyle w:val="11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E2472D"/>
    <w:multiLevelType w:val="hybridMultilevel"/>
    <w:tmpl w:val="4AC28A76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25BC5FB5"/>
    <w:multiLevelType w:val="hybridMultilevel"/>
    <w:tmpl w:val="D3C23C60"/>
    <w:lvl w:ilvl="0" w:tplc="041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7" w15:restartNumberingAfterBreak="0">
    <w:nsid w:val="2E163737"/>
    <w:multiLevelType w:val="hybridMultilevel"/>
    <w:tmpl w:val="249A7F06"/>
    <w:lvl w:ilvl="0" w:tplc="0419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 w15:restartNumberingAfterBreak="0">
    <w:nsid w:val="37BF692F"/>
    <w:multiLevelType w:val="hybridMultilevel"/>
    <w:tmpl w:val="1C0ECB9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D57609"/>
    <w:multiLevelType w:val="hybridMultilevel"/>
    <w:tmpl w:val="17E65B88"/>
    <w:lvl w:ilvl="0" w:tplc="041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0" w15:restartNumberingAfterBreak="0">
    <w:nsid w:val="3A022EC7"/>
    <w:multiLevelType w:val="hybridMultilevel"/>
    <w:tmpl w:val="BB72AC54"/>
    <w:lvl w:ilvl="0" w:tplc="6B0E9398">
      <w:start w:val="1"/>
      <w:numFmt w:val="decimal"/>
      <w:pStyle w:val="12"/>
      <w:lvlText w:val="1.%1"/>
      <w:lvlJc w:val="center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 w15:restartNumberingAfterBreak="0">
    <w:nsid w:val="3A451C53"/>
    <w:multiLevelType w:val="hybridMultilevel"/>
    <w:tmpl w:val="9B58ED5E"/>
    <w:lvl w:ilvl="0" w:tplc="3566F30C">
      <w:start w:val="1"/>
      <w:numFmt w:val="bullet"/>
      <w:lvlText w:val="-"/>
      <w:lvlJc w:val="left"/>
      <w:pPr>
        <w:ind w:left="214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12" w15:restartNumberingAfterBreak="0">
    <w:nsid w:val="436D66BB"/>
    <w:multiLevelType w:val="hybridMultilevel"/>
    <w:tmpl w:val="400672E0"/>
    <w:lvl w:ilvl="0" w:tplc="5D5615B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4FC74823"/>
    <w:multiLevelType w:val="hybridMultilevel"/>
    <w:tmpl w:val="4ABC818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5448150E"/>
    <w:multiLevelType w:val="hybridMultilevel"/>
    <w:tmpl w:val="F7BC82E0"/>
    <w:lvl w:ilvl="0" w:tplc="D0E0A38C">
      <w:start w:val="1"/>
      <w:numFmt w:val="decimal"/>
      <w:pStyle w:val="13"/>
      <w:lvlText w:val="1.1.%1"/>
      <w:lvlJc w:val="center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5" w15:restartNumberingAfterBreak="0">
    <w:nsid w:val="5C307681"/>
    <w:multiLevelType w:val="hybridMultilevel"/>
    <w:tmpl w:val="4386C3F6"/>
    <w:lvl w:ilvl="0" w:tplc="2DDCBFF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D961ADF"/>
    <w:multiLevelType w:val="hybridMultilevel"/>
    <w:tmpl w:val="052E37F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E1341C1"/>
    <w:multiLevelType w:val="hybridMultilevel"/>
    <w:tmpl w:val="D5C472A8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6D1B01AF"/>
    <w:multiLevelType w:val="hybridMultilevel"/>
    <w:tmpl w:val="859AD306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 w15:restartNumberingAfterBreak="0">
    <w:nsid w:val="7F80226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4"/>
  </w:num>
  <w:num w:numId="2">
    <w:abstractNumId w:val="10"/>
  </w:num>
  <w:num w:numId="3">
    <w:abstractNumId w:val="14"/>
  </w:num>
  <w:num w:numId="4">
    <w:abstractNumId w:val="2"/>
  </w:num>
  <w:num w:numId="5">
    <w:abstractNumId w:val="15"/>
  </w:num>
  <w:num w:numId="6">
    <w:abstractNumId w:val="19"/>
  </w:num>
  <w:num w:numId="7">
    <w:abstractNumId w:val="5"/>
  </w:num>
  <w:num w:numId="8">
    <w:abstractNumId w:val="8"/>
  </w:num>
  <w:num w:numId="9">
    <w:abstractNumId w:val="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11"/>
  </w:num>
  <w:num w:numId="12">
    <w:abstractNumId w:val="16"/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</w:num>
  <w:num w:numId="15">
    <w:abstractNumId w:val="17"/>
  </w:num>
  <w:num w:numId="16">
    <w:abstractNumId w:val="18"/>
  </w:num>
  <w:num w:numId="17">
    <w:abstractNumId w:val="1"/>
  </w:num>
  <w:num w:numId="18">
    <w:abstractNumId w:val="8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2"/>
  </w:num>
  <w:num w:numId="20">
    <w:abstractNumId w:val="9"/>
  </w:num>
  <w:num w:numId="21">
    <w:abstractNumId w:val="6"/>
  </w:num>
  <w:num w:numId="22">
    <w:abstractNumId w:val="0"/>
  </w:num>
  <w:num w:numId="2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BC3"/>
    <w:rsid w:val="00001CBA"/>
    <w:rsid w:val="000103A1"/>
    <w:rsid w:val="000158EC"/>
    <w:rsid w:val="00020A99"/>
    <w:rsid w:val="0003033E"/>
    <w:rsid w:val="0003221E"/>
    <w:rsid w:val="00051BE7"/>
    <w:rsid w:val="00052764"/>
    <w:rsid w:val="000531EE"/>
    <w:rsid w:val="00062750"/>
    <w:rsid w:val="00063E0B"/>
    <w:rsid w:val="0007157E"/>
    <w:rsid w:val="00087F23"/>
    <w:rsid w:val="00092F8E"/>
    <w:rsid w:val="000A5FC5"/>
    <w:rsid w:val="000B4AC8"/>
    <w:rsid w:val="000B6E78"/>
    <w:rsid w:val="000C170A"/>
    <w:rsid w:val="000D0EF2"/>
    <w:rsid w:val="000D2633"/>
    <w:rsid w:val="000D26D9"/>
    <w:rsid w:val="000D6AEB"/>
    <w:rsid w:val="000E1770"/>
    <w:rsid w:val="000E2405"/>
    <w:rsid w:val="000E30D3"/>
    <w:rsid w:val="000F4141"/>
    <w:rsid w:val="000F4C4E"/>
    <w:rsid w:val="00101B6C"/>
    <w:rsid w:val="00105C00"/>
    <w:rsid w:val="00106E0F"/>
    <w:rsid w:val="00107859"/>
    <w:rsid w:val="001110A3"/>
    <w:rsid w:val="001208E0"/>
    <w:rsid w:val="00121869"/>
    <w:rsid w:val="00126842"/>
    <w:rsid w:val="00131F7B"/>
    <w:rsid w:val="00131F8F"/>
    <w:rsid w:val="001444AD"/>
    <w:rsid w:val="00144F3C"/>
    <w:rsid w:val="00151BDA"/>
    <w:rsid w:val="00162F0B"/>
    <w:rsid w:val="001668DA"/>
    <w:rsid w:val="00167332"/>
    <w:rsid w:val="0017217A"/>
    <w:rsid w:val="00172337"/>
    <w:rsid w:val="001761EE"/>
    <w:rsid w:val="00181897"/>
    <w:rsid w:val="00182623"/>
    <w:rsid w:val="00184F2C"/>
    <w:rsid w:val="001858E0"/>
    <w:rsid w:val="00186E02"/>
    <w:rsid w:val="00187219"/>
    <w:rsid w:val="0019045B"/>
    <w:rsid w:val="00190FFB"/>
    <w:rsid w:val="00194833"/>
    <w:rsid w:val="001A17CD"/>
    <w:rsid w:val="001A39A5"/>
    <w:rsid w:val="001A7F70"/>
    <w:rsid w:val="001B1D3F"/>
    <w:rsid w:val="001B47BB"/>
    <w:rsid w:val="001C3752"/>
    <w:rsid w:val="001C4F07"/>
    <w:rsid w:val="001C6899"/>
    <w:rsid w:val="001D4295"/>
    <w:rsid w:val="001D6F4D"/>
    <w:rsid w:val="001F61B8"/>
    <w:rsid w:val="001F62CB"/>
    <w:rsid w:val="002060C3"/>
    <w:rsid w:val="0021634A"/>
    <w:rsid w:val="0022222A"/>
    <w:rsid w:val="00227F09"/>
    <w:rsid w:val="00231518"/>
    <w:rsid w:val="002357E5"/>
    <w:rsid w:val="00240356"/>
    <w:rsid w:val="00243A5A"/>
    <w:rsid w:val="0025408F"/>
    <w:rsid w:val="002622CB"/>
    <w:rsid w:val="0028459E"/>
    <w:rsid w:val="0029246C"/>
    <w:rsid w:val="00297D39"/>
    <w:rsid w:val="002B264C"/>
    <w:rsid w:val="002B521F"/>
    <w:rsid w:val="002C1969"/>
    <w:rsid w:val="002C19F2"/>
    <w:rsid w:val="002C3E52"/>
    <w:rsid w:val="002E74D7"/>
    <w:rsid w:val="002E7A16"/>
    <w:rsid w:val="002F4136"/>
    <w:rsid w:val="0030193D"/>
    <w:rsid w:val="00306B2E"/>
    <w:rsid w:val="00310FB6"/>
    <w:rsid w:val="00315146"/>
    <w:rsid w:val="0034153E"/>
    <w:rsid w:val="0038110D"/>
    <w:rsid w:val="00384C94"/>
    <w:rsid w:val="00390A4E"/>
    <w:rsid w:val="00393713"/>
    <w:rsid w:val="00397DE8"/>
    <w:rsid w:val="003C365E"/>
    <w:rsid w:val="003D5C68"/>
    <w:rsid w:val="003D7415"/>
    <w:rsid w:val="003D77CE"/>
    <w:rsid w:val="003F3D23"/>
    <w:rsid w:val="00404076"/>
    <w:rsid w:val="00435C46"/>
    <w:rsid w:val="004440F5"/>
    <w:rsid w:val="004643C7"/>
    <w:rsid w:val="00472AE2"/>
    <w:rsid w:val="0048008E"/>
    <w:rsid w:val="004855FA"/>
    <w:rsid w:val="004A522A"/>
    <w:rsid w:val="004C41F4"/>
    <w:rsid w:val="004E1270"/>
    <w:rsid w:val="004E3975"/>
    <w:rsid w:val="004E6717"/>
    <w:rsid w:val="004F6EC3"/>
    <w:rsid w:val="005058FE"/>
    <w:rsid w:val="00505D4A"/>
    <w:rsid w:val="00514DB5"/>
    <w:rsid w:val="00531318"/>
    <w:rsid w:val="00531E09"/>
    <w:rsid w:val="00533CEB"/>
    <w:rsid w:val="00533D10"/>
    <w:rsid w:val="00534FB5"/>
    <w:rsid w:val="00542DC8"/>
    <w:rsid w:val="005430A2"/>
    <w:rsid w:val="00546040"/>
    <w:rsid w:val="00557F02"/>
    <w:rsid w:val="00571575"/>
    <w:rsid w:val="00572463"/>
    <w:rsid w:val="00576F86"/>
    <w:rsid w:val="00577462"/>
    <w:rsid w:val="005A35F1"/>
    <w:rsid w:val="005A43D6"/>
    <w:rsid w:val="005A6E6E"/>
    <w:rsid w:val="005B098B"/>
    <w:rsid w:val="005D0CE0"/>
    <w:rsid w:val="005D3201"/>
    <w:rsid w:val="005D3FB9"/>
    <w:rsid w:val="005F041B"/>
    <w:rsid w:val="005F2569"/>
    <w:rsid w:val="006074F6"/>
    <w:rsid w:val="00607880"/>
    <w:rsid w:val="00635981"/>
    <w:rsid w:val="006511BE"/>
    <w:rsid w:val="0065302B"/>
    <w:rsid w:val="00653A21"/>
    <w:rsid w:val="00653DD9"/>
    <w:rsid w:val="00660412"/>
    <w:rsid w:val="00664973"/>
    <w:rsid w:val="006666E5"/>
    <w:rsid w:val="00677D52"/>
    <w:rsid w:val="0069071C"/>
    <w:rsid w:val="00691E00"/>
    <w:rsid w:val="0069208F"/>
    <w:rsid w:val="006A1824"/>
    <w:rsid w:val="006A23A9"/>
    <w:rsid w:val="006F0816"/>
    <w:rsid w:val="006F08C0"/>
    <w:rsid w:val="006F2B3E"/>
    <w:rsid w:val="006F3702"/>
    <w:rsid w:val="006F646A"/>
    <w:rsid w:val="006F6992"/>
    <w:rsid w:val="007159AA"/>
    <w:rsid w:val="00717075"/>
    <w:rsid w:val="00726363"/>
    <w:rsid w:val="00735035"/>
    <w:rsid w:val="007408D9"/>
    <w:rsid w:val="00743392"/>
    <w:rsid w:val="00751E88"/>
    <w:rsid w:val="007536C5"/>
    <w:rsid w:val="00753709"/>
    <w:rsid w:val="00760A28"/>
    <w:rsid w:val="00772D2C"/>
    <w:rsid w:val="00775E4B"/>
    <w:rsid w:val="00787BDB"/>
    <w:rsid w:val="00791255"/>
    <w:rsid w:val="00795B09"/>
    <w:rsid w:val="007A65D8"/>
    <w:rsid w:val="007B5A50"/>
    <w:rsid w:val="007C3EE2"/>
    <w:rsid w:val="007C5AEF"/>
    <w:rsid w:val="007D6956"/>
    <w:rsid w:val="007D6D7A"/>
    <w:rsid w:val="007E2076"/>
    <w:rsid w:val="007E79A2"/>
    <w:rsid w:val="007F02C2"/>
    <w:rsid w:val="007F1042"/>
    <w:rsid w:val="007F76CB"/>
    <w:rsid w:val="00803EBA"/>
    <w:rsid w:val="00805303"/>
    <w:rsid w:val="008212CB"/>
    <w:rsid w:val="00823B68"/>
    <w:rsid w:val="00823EA1"/>
    <w:rsid w:val="00824B00"/>
    <w:rsid w:val="00833376"/>
    <w:rsid w:val="00840109"/>
    <w:rsid w:val="0085308C"/>
    <w:rsid w:val="00855498"/>
    <w:rsid w:val="00855E6E"/>
    <w:rsid w:val="00856F24"/>
    <w:rsid w:val="008667FD"/>
    <w:rsid w:val="00873C94"/>
    <w:rsid w:val="008754EC"/>
    <w:rsid w:val="008822B0"/>
    <w:rsid w:val="00893086"/>
    <w:rsid w:val="00897C83"/>
    <w:rsid w:val="008A0BC9"/>
    <w:rsid w:val="008A5EDF"/>
    <w:rsid w:val="008F20B2"/>
    <w:rsid w:val="00901E3C"/>
    <w:rsid w:val="00903172"/>
    <w:rsid w:val="0090458E"/>
    <w:rsid w:val="009048FD"/>
    <w:rsid w:val="00913D3E"/>
    <w:rsid w:val="0092294E"/>
    <w:rsid w:val="0092505A"/>
    <w:rsid w:val="00927C9D"/>
    <w:rsid w:val="009308D9"/>
    <w:rsid w:val="00943660"/>
    <w:rsid w:val="00944F68"/>
    <w:rsid w:val="009450AB"/>
    <w:rsid w:val="009461C7"/>
    <w:rsid w:val="00950D2A"/>
    <w:rsid w:val="00952B82"/>
    <w:rsid w:val="00953E5A"/>
    <w:rsid w:val="00956083"/>
    <w:rsid w:val="00963F54"/>
    <w:rsid w:val="009659DF"/>
    <w:rsid w:val="00971BFE"/>
    <w:rsid w:val="00987E2F"/>
    <w:rsid w:val="0099155C"/>
    <w:rsid w:val="00992C51"/>
    <w:rsid w:val="00992D5A"/>
    <w:rsid w:val="009A2ABE"/>
    <w:rsid w:val="009A447A"/>
    <w:rsid w:val="009A7CA5"/>
    <w:rsid w:val="009B00DE"/>
    <w:rsid w:val="009B0E2E"/>
    <w:rsid w:val="009B23F0"/>
    <w:rsid w:val="009C26B4"/>
    <w:rsid w:val="009C56B2"/>
    <w:rsid w:val="009D0F5A"/>
    <w:rsid w:val="009D5195"/>
    <w:rsid w:val="009E230C"/>
    <w:rsid w:val="009F3E56"/>
    <w:rsid w:val="00A011E0"/>
    <w:rsid w:val="00A0144F"/>
    <w:rsid w:val="00A0185F"/>
    <w:rsid w:val="00A108D5"/>
    <w:rsid w:val="00A177DB"/>
    <w:rsid w:val="00A22E8F"/>
    <w:rsid w:val="00A2351B"/>
    <w:rsid w:val="00A27F3D"/>
    <w:rsid w:val="00A30673"/>
    <w:rsid w:val="00A350D0"/>
    <w:rsid w:val="00A413FD"/>
    <w:rsid w:val="00A53CAD"/>
    <w:rsid w:val="00A57C13"/>
    <w:rsid w:val="00A6656C"/>
    <w:rsid w:val="00A704CC"/>
    <w:rsid w:val="00A80164"/>
    <w:rsid w:val="00A81FA0"/>
    <w:rsid w:val="00A92AA2"/>
    <w:rsid w:val="00A930FD"/>
    <w:rsid w:val="00A948A0"/>
    <w:rsid w:val="00A94CAF"/>
    <w:rsid w:val="00AB5899"/>
    <w:rsid w:val="00AC2BB7"/>
    <w:rsid w:val="00AC4F75"/>
    <w:rsid w:val="00AD328E"/>
    <w:rsid w:val="00AD50C1"/>
    <w:rsid w:val="00AE092D"/>
    <w:rsid w:val="00AF59C2"/>
    <w:rsid w:val="00B0306C"/>
    <w:rsid w:val="00B03973"/>
    <w:rsid w:val="00B0789C"/>
    <w:rsid w:val="00B14201"/>
    <w:rsid w:val="00B14A1D"/>
    <w:rsid w:val="00B20017"/>
    <w:rsid w:val="00B22DB4"/>
    <w:rsid w:val="00B24D69"/>
    <w:rsid w:val="00B3399C"/>
    <w:rsid w:val="00B34824"/>
    <w:rsid w:val="00B505B1"/>
    <w:rsid w:val="00B55711"/>
    <w:rsid w:val="00B6079D"/>
    <w:rsid w:val="00B60EFD"/>
    <w:rsid w:val="00B81D82"/>
    <w:rsid w:val="00B81FFD"/>
    <w:rsid w:val="00B92F37"/>
    <w:rsid w:val="00B96D02"/>
    <w:rsid w:val="00BB287C"/>
    <w:rsid w:val="00BB31D0"/>
    <w:rsid w:val="00BB59FE"/>
    <w:rsid w:val="00BB7D07"/>
    <w:rsid w:val="00BC0656"/>
    <w:rsid w:val="00BC0B26"/>
    <w:rsid w:val="00BC2960"/>
    <w:rsid w:val="00BC4691"/>
    <w:rsid w:val="00BD1A32"/>
    <w:rsid w:val="00BD1BAD"/>
    <w:rsid w:val="00BD24A8"/>
    <w:rsid w:val="00BE02E4"/>
    <w:rsid w:val="00BF4601"/>
    <w:rsid w:val="00C01A0A"/>
    <w:rsid w:val="00C01F21"/>
    <w:rsid w:val="00C052B5"/>
    <w:rsid w:val="00C11E9D"/>
    <w:rsid w:val="00C20C6B"/>
    <w:rsid w:val="00C40F75"/>
    <w:rsid w:val="00C51750"/>
    <w:rsid w:val="00C55E2A"/>
    <w:rsid w:val="00C7503C"/>
    <w:rsid w:val="00C772B2"/>
    <w:rsid w:val="00C8183E"/>
    <w:rsid w:val="00CA2485"/>
    <w:rsid w:val="00CB3080"/>
    <w:rsid w:val="00CC28CB"/>
    <w:rsid w:val="00CC3FA4"/>
    <w:rsid w:val="00CD14FB"/>
    <w:rsid w:val="00CD1628"/>
    <w:rsid w:val="00CE7AF2"/>
    <w:rsid w:val="00CF5B10"/>
    <w:rsid w:val="00D000F5"/>
    <w:rsid w:val="00D00A69"/>
    <w:rsid w:val="00D045A2"/>
    <w:rsid w:val="00D11197"/>
    <w:rsid w:val="00D143DF"/>
    <w:rsid w:val="00D45CB9"/>
    <w:rsid w:val="00D52422"/>
    <w:rsid w:val="00D61648"/>
    <w:rsid w:val="00D6325C"/>
    <w:rsid w:val="00D70476"/>
    <w:rsid w:val="00D8336C"/>
    <w:rsid w:val="00D85E39"/>
    <w:rsid w:val="00DA2DA4"/>
    <w:rsid w:val="00DB42B8"/>
    <w:rsid w:val="00DC0396"/>
    <w:rsid w:val="00DE35C3"/>
    <w:rsid w:val="00DF1141"/>
    <w:rsid w:val="00DF14ED"/>
    <w:rsid w:val="00DF3E62"/>
    <w:rsid w:val="00DF64A2"/>
    <w:rsid w:val="00DF671F"/>
    <w:rsid w:val="00E03F59"/>
    <w:rsid w:val="00E04949"/>
    <w:rsid w:val="00E04BAC"/>
    <w:rsid w:val="00E056EE"/>
    <w:rsid w:val="00E15BC3"/>
    <w:rsid w:val="00E17363"/>
    <w:rsid w:val="00E24C19"/>
    <w:rsid w:val="00E62D14"/>
    <w:rsid w:val="00E638F8"/>
    <w:rsid w:val="00E64C21"/>
    <w:rsid w:val="00E65905"/>
    <w:rsid w:val="00E6592F"/>
    <w:rsid w:val="00E72871"/>
    <w:rsid w:val="00E83CEA"/>
    <w:rsid w:val="00E94DAA"/>
    <w:rsid w:val="00EA134D"/>
    <w:rsid w:val="00EB4A4A"/>
    <w:rsid w:val="00EB5BE9"/>
    <w:rsid w:val="00EC035C"/>
    <w:rsid w:val="00EC0B1F"/>
    <w:rsid w:val="00EC4460"/>
    <w:rsid w:val="00ED1BB9"/>
    <w:rsid w:val="00ED70BB"/>
    <w:rsid w:val="00EE5345"/>
    <w:rsid w:val="00EE66B4"/>
    <w:rsid w:val="00EF098F"/>
    <w:rsid w:val="00EF4890"/>
    <w:rsid w:val="00F16A75"/>
    <w:rsid w:val="00F45DCF"/>
    <w:rsid w:val="00F550B7"/>
    <w:rsid w:val="00F7232A"/>
    <w:rsid w:val="00F76E16"/>
    <w:rsid w:val="00F85123"/>
    <w:rsid w:val="00FA0E1E"/>
    <w:rsid w:val="00FB3A33"/>
    <w:rsid w:val="00FC2128"/>
    <w:rsid w:val="00FE0A79"/>
    <w:rsid w:val="00FE3E6C"/>
    <w:rsid w:val="00FE56F5"/>
    <w:rsid w:val="00FF1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2CF8B8"/>
  <w15:chartTrackingRefBased/>
  <w15:docId w15:val="{85990081-9BBE-4599-87D8-03ECDDF07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357E5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0">
    <w:name w:val="heading 1"/>
    <w:basedOn w:val="a"/>
    <w:next w:val="a"/>
    <w:link w:val="14"/>
    <w:uiPriority w:val="9"/>
    <w:qFormat/>
    <w:rsid w:val="00952B8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5">
    <w:name w:val="ЛБ1_Обычный"/>
    <w:basedOn w:val="a"/>
    <w:link w:val="16"/>
    <w:qFormat/>
    <w:rsid w:val="00DF671F"/>
  </w:style>
  <w:style w:type="paragraph" w:customStyle="1" w:styleId="17">
    <w:name w:val="ЛБ1_Формула_Где"/>
    <w:basedOn w:val="15"/>
    <w:next w:val="15"/>
    <w:qFormat/>
    <w:rsid w:val="00DF671F"/>
    <w:pPr>
      <w:ind w:firstLine="0"/>
    </w:pPr>
  </w:style>
  <w:style w:type="paragraph" w:customStyle="1" w:styleId="18">
    <w:name w:val="ЛР1_Заголовок"/>
    <w:basedOn w:val="15"/>
    <w:next w:val="15"/>
    <w:qFormat/>
    <w:rsid w:val="00DF671F"/>
    <w:pPr>
      <w:spacing w:after="160" w:line="480" w:lineRule="auto"/>
      <w:ind w:firstLine="0"/>
      <w:jc w:val="center"/>
      <w:outlineLvl w:val="0"/>
    </w:pPr>
    <w:rPr>
      <w:caps/>
      <w:sz w:val="28"/>
    </w:rPr>
  </w:style>
  <w:style w:type="paragraph" w:customStyle="1" w:styleId="a3">
    <w:name w:val="ЛР_Заголовок_Приложение"/>
    <w:basedOn w:val="18"/>
    <w:qFormat/>
    <w:rsid w:val="00DF671F"/>
    <w:pPr>
      <w:outlineLvl w:val="1"/>
    </w:pPr>
    <w:rPr>
      <w:b/>
      <w:caps w:val="0"/>
    </w:rPr>
  </w:style>
  <w:style w:type="paragraph" w:customStyle="1" w:styleId="19">
    <w:name w:val="ЛР1_Диаграмма_после"/>
    <w:basedOn w:val="15"/>
    <w:next w:val="15"/>
    <w:qFormat/>
    <w:rsid w:val="00DF671F"/>
    <w:pPr>
      <w:spacing w:after="240" w:line="240" w:lineRule="auto"/>
      <w:ind w:firstLine="0"/>
      <w:jc w:val="center"/>
    </w:pPr>
  </w:style>
  <w:style w:type="paragraph" w:customStyle="1" w:styleId="1a">
    <w:name w:val="ЛР1_Диаграмма_Тело"/>
    <w:basedOn w:val="15"/>
    <w:qFormat/>
    <w:rsid w:val="00DF671F"/>
    <w:pPr>
      <w:keepNext/>
      <w:spacing w:line="240" w:lineRule="auto"/>
      <w:jc w:val="center"/>
    </w:pPr>
    <w:rPr>
      <w:noProof/>
      <w:lang w:eastAsia="ru-RU"/>
    </w:rPr>
  </w:style>
  <w:style w:type="paragraph" w:customStyle="1" w:styleId="1b">
    <w:name w:val="ЛР1_Заголовок_Реферат"/>
    <w:basedOn w:val="18"/>
    <w:next w:val="15"/>
    <w:qFormat/>
    <w:rsid w:val="00DF671F"/>
    <w:pPr>
      <w:outlineLvl w:val="9"/>
    </w:pPr>
  </w:style>
  <w:style w:type="paragraph" w:customStyle="1" w:styleId="11">
    <w:name w:val="ЛР1_Заголовок1"/>
    <w:basedOn w:val="18"/>
    <w:next w:val="15"/>
    <w:qFormat/>
    <w:rsid w:val="00DF671F"/>
    <w:pPr>
      <w:numPr>
        <w:numId w:val="1"/>
      </w:numPr>
    </w:pPr>
  </w:style>
  <w:style w:type="paragraph" w:customStyle="1" w:styleId="12">
    <w:name w:val="ЛР1_Заголовок2"/>
    <w:basedOn w:val="18"/>
    <w:next w:val="15"/>
    <w:qFormat/>
    <w:rsid w:val="00DF671F"/>
    <w:pPr>
      <w:keepNext/>
      <w:keepLines/>
      <w:numPr>
        <w:numId w:val="2"/>
      </w:numPr>
      <w:spacing w:before="120" w:after="120" w:line="360" w:lineRule="auto"/>
      <w:jc w:val="left"/>
      <w:outlineLvl w:val="1"/>
    </w:pPr>
    <w:rPr>
      <w:caps w:val="0"/>
    </w:rPr>
  </w:style>
  <w:style w:type="paragraph" w:customStyle="1" w:styleId="13">
    <w:name w:val="ЛР1_Заголовок3"/>
    <w:basedOn w:val="18"/>
    <w:next w:val="15"/>
    <w:qFormat/>
    <w:rsid w:val="00DF671F"/>
    <w:pPr>
      <w:numPr>
        <w:numId w:val="3"/>
      </w:numPr>
      <w:spacing w:before="120" w:after="120" w:line="360" w:lineRule="auto"/>
      <w:jc w:val="left"/>
      <w:outlineLvl w:val="2"/>
    </w:pPr>
    <w:rPr>
      <w:caps w:val="0"/>
    </w:rPr>
  </w:style>
  <w:style w:type="paragraph" w:customStyle="1" w:styleId="1">
    <w:name w:val="ЛР1_Нумерация_Списка"/>
    <w:basedOn w:val="a"/>
    <w:qFormat/>
    <w:rsid w:val="00DF671F"/>
    <w:pPr>
      <w:numPr>
        <w:numId w:val="4"/>
      </w:numPr>
      <w:tabs>
        <w:tab w:val="left" w:pos="567"/>
        <w:tab w:val="left" w:pos="2835"/>
      </w:tabs>
    </w:pPr>
  </w:style>
  <w:style w:type="paragraph" w:customStyle="1" w:styleId="1c">
    <w:name w:val="ЛР1_Таблица_Заголовок"/>
    <w:basedOn w:val="15"/>
    <w:qFormat/>
    <w:rsid w:val="00DF671F"/>
    <w:pPr>
      <w:spacing w:line="240" w:lineRule="auto"/>
      <w:ind w:firstLine="0"/>
      <w:jc w:val="center"/>
    </w:pPr>
  </w:style>
  <w:style w:type="paragraph" w:customStyle="1" w:styleId="1d">
    <w:name w:val="ЛР1_Таблица_Название"/>
    <w:basedOn w:val="15"/>
    <w:qFormat/>
    <w:rsid w:val="00DF671F"/>
    <w:pPr>
      <w:keepNext/>
      <w:ind w:firstLine="0"/>
      <w:jc w:val="left"/>
    </w:pPr>
  </w:style>
  <w:style w:type="paragraph" w:customStyle="1" w:styleId="1e">
    <w:name w:val="ЛР1_Таблица_Ячейка"/>
    <w:basedOn w:val="15"/>
    <w:qFormat/>
    <w:rsid w:val="00DF671F"/>
    <w:pPr>
      <w:spacing w:line="240" w:lineRule="auto"/>
      <w:ind w:firstLine="0"/>
      <w:jc w:val="left"/>
    </w:pPr>
  </w:style>
  <w:style w:type="paragraph" w:customStyle="1" w:styleId="1f">
    <w:name w:val="ЛР1_Титул"/>
    <w:basedOn w:val="15"/>
    <w:qFormat/>
    <w:rsid w:val="00DF671F"/>
    <w:pPr>
      <w:spacing w:line="240" w:lineRule="auto"/>
      <w:ind w:firstLine="0"/>
      <w:jc w:val="center"/>
    </w:pPr>
    <w:rPr>
      <w:sz w:val="28"/>
    </w:rPr>
  </w:style>
  <w:style w:type="paragraph" w:customStyle="1" w:styleId="1f0">
    <w:name w:val="ЛР1_Формула"/>
    <w:basedOn w:val="15"/>
    <w:next w:val="15"/>
    <w:link w:val="1f1"/>
    <w:qFormat/>
    <w:rsid w:val="00DF671F"/>
    <w:pPr>
      <w:tabs>
        <w:tab w:val="center" w:pos="4678"/>
        <w:tab w:val="right" w:pos="9356"/>
      </w:tabs>
      <w:spacing w:before="240" w:after="240"/>
      <w:ind w:firstLine="0"/>
    </w:pPr>
    <w:rPr>
      <w:lang w:val="en-US"/>
    </w:rPr>
  </w:style>
  <w:style w:type="table" w:styleId="a4">
    <w:name w:val="Table Grid"/>
    <w:basedOn w:val="a1"/>
    <w:uiPriority w:val="39"/>
    <w:rsid w:val="002357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4">
    <w:name w:val="Заголовок 1 Знак"/>
    <w:basedOn w:val="a0"/>
    <w:link w:val="10"/>
    <w:uiPriority w:val="9"/>
    <w:rsid w:val="00952B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0"/>
    <w:next w:val="a"/>
    <w:uiPriority w:val="39"/>
    <w:unhideWhenUsed/>
    <w:qFormat/>
    <w:rsid w:val="00952B82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f2">
    <w:name w:val="toc 1"/>
    <w:basedOn w:val="a"/>
    <w:next w:val="a"/>
    <w:autoRedefine/>
    <w:uiPriority w:val="39"/>
    <w:unhideWhenUsed/>
    <w:rsid w:val="00952B82"/>
    <w:pPr>
      <w:spacing w:after="100"/>
    </w:pPr>
  </w:style>
  <w:style w:type="character" w:styleId="a6">
    <w:name w:val="Hyperlink"/>
    <w:basedOn w:val="a0"/>
    <w:uiPriority w:val="99"/>
    <w:unhideWhenUsed/>
    <w:rsid w:val="00952B82"/>
    <w:rPr>
      <w:color w:val="0563C1" w:themeColor="hyperlink"/>
      <w:u w:val="single"/>
    </w:rPr>
  </w:style>
  <w:style w:type="paragraph" w:customStyle="1" w:styleId="a7">
    <w:name w:val="Матрица"/>
    <w:basedOn w:val="15"/>
    <w:qFormat/>
    <w:rsid w:val="00121869"/>
    <w:pPr>
      <w:tabs>
        <w:tab w:val="right" w:pos="2339"/>
        <w:tab w:val="right" w:pos="4678"/>
        <w:tab w:val="right" w:pos="7017"/>
        <w:tab w:val="right" w:pos="9356"/>
      </w:tabs>
    </w:pPr>
    <w:rPr>
      <w:lang w:val="en-US"/>
    </w:rPr>
  </w:style>
  <w:style w:type="paragraph" w:styleId="a8">
    <w:name w:val="List Paragraph"/>
    <w:basedOn w:val="a"/>
    <w:uiPriority w:val="34"/>
    <w:qFormat/>
    <w:rsid w:val="00903172"/>
    <w:pPr>
      <w:ind w:left="720"/>
      <w:contextualSpacing/>
    </w:pPr>
  </w:style>
  <w:style w:type="paragraph" w:customStyle="1" w:styleId="MTDisplayEquation">
    <w:name w:val="MTDisplayEquation"/>
    <w:basedOn w:val="1f0"/>
    <w:link w:val="MTDisplayEquation0"/>
    <w:rsid w:val="002E74D7"/>
    <w:pPr>
      <w:tabs>
        <w:tab w:val="clear" w:pos="4678"/>
        <w:tab w:val="clear" w:pos="9356"/>
        <w:tab w:val="center" w:pos="4680"/>
        <w:tab w:val="right" w:pos="9360"/>
      </w:tabs>
    </w:pPr>
  </w:style>
  <w:style w:type="character" w:customStyle="1" w:styleId="16">
    <w:name w:val="ЛБ1_Обычный Знак"/>
    <w:basedOn w:val="a0"/>
    <w:link w:val="15"/>
    <w:rsid w:val="002E74D7"/>
    <w:rPr>
      <w:rFonts w:ascii="Times New Roman" w:hAnsi="Times New Roman"/>
      <w:sz w:val="24"/>
    </w:rPr>
  </w:style>
  <w:style w:type="character" w:customStyle="1" w:styleId="1f1">
    <w:name w:val="ЛР1_Формула Знак"/>
    <w:basedOn w:val="16"/>
    <w:link w:val="1f0"/>
    <w:rsid w:val="002E74D7"/>
    <w:rPr>
      <w:rFonts w:ascii="Times New Roman" w:hAnsi="Times New Roman"/>
      <w:sz w:val="24"/>
      <w:lang w:val="en-US"/>
    </w:rPr>
  </w:style>
  <w:style w:type="character" w:customStyle="1" w:styleId="MTDisplayEquation0">
    <w:name w:val="MTDisplayEquation Знак"/>
    <w:basedOn w:val="1f1"/>
    <w:link w:val="MTDisplayEquation"/>
    <w:rsid w:val="002E74D7"/>
    <w:rPr>
      <w:rFonts w:ascii="Times New Roman" w:hAnsi="Times New Roman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069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1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2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4E4339-D59B-4881-B475-D7E15D899A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0</TotalTime>
  <Pages>24</Pages>
  <Words>3943</Words>
  <Characters>22476</Characters>
  <Application>Microsoft Office Word</Application>
  <DocSecurity>0</DocSecurity>
  <Lines>187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386</cp:revision>
  <dcterms:created xsi:type="dcterms:W3CDTF">2020-10-04T11:56:00Z</dcterms:created>
  <dcterms:modified xsi:type="dcterms:W3CDTF">2020-11-16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